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22868" w:rsidRDefault="00322868">
      <w:pPr>
        <w:spacing w:line="360" w:lineRule="auto"/>
        <w:rPr>
          <w:rFonts w:ascii="仿宋_GB2312" w:eastAsia="仿宋_GB2312" w:hAnsi="仿宋"/>
          <w:sz w:val="24"/>
        </w:rPr>
      </w:pPr>
    </w:p>
    <w:p w:rsidR="00322868" w:rsidRDefault="00322868">
      <w:pPr>
        <w:spacing w:line="360" w:lineRule="auto"/>
        <w:jc w:val="center"/>
        <w:rPr>
          <w:rFonts w:ascii="仿宋_GB2312" w:eastAsia="仿宋_GB2312" w:hAnsi="方正小标宋_GBK" w:cs="方正小标宋_GBK"/>
          <w:b/>
          <w:sz w:val="72"/>
          <w:szCs w:val="72"/>
        </w:rPr>
      </w:pPr>
    </w:p>
    <w:p w:rsidR="00322868" w:rsidRDefault="00322868">
      <w:pPr>
        <w:spacing w:line="360" w:lineRule="auto"/>
        <w:jc w:val="center"/>
        <w:rPr>
          <w:rFonts w:ascii="仿宋_GB2312" w:eastAsia="仿宋_GB2312" w:hAnsi="方正小标宋_GBK" w:cs="方正小标宋_GBK"/>
          <w:b/>
          <w:sz w:val="72"/>
          <w:szCs w:val="72"/>
        </w:rPr>
      </w:pPr>
    </w:p>
    <w:p w:rsidR="00322868" w:rsidRPr="00F6722E" w:rsidRDefault="004A3D5B">
      <w:pPr>
        <w:spacing w:line="360" w:lineRule="auto"/>
        <w:jc w:val="center"/>
        <w:rPr>
          <w:rFonts w:ascii="仿宋_GB2312" w:eastAsia="仿宋_GB2312" w:hAnsi="方正小标宋_GBK" w:cs="方正小标宋_GBK"/>
          <w:b/>
          <w:sz w:val="72"/>
          <w:szCs w:val="72"/>
        </w:rPr>
      </w:pPr>
      <w:r w:rsidRPr="00F6722E">
        <w:rPr>
          <w:rFonts w:ascii="仿宋_GB2312" w:eastAsia="仿宋_GB2312" w:hAnsi="方正小标宋_GBK" w:cs="方正小标宋_GBK" w:hint="eastAsia"/>
          <w:b/>
          <w:sz w:val="72"/>
          <w:szCs w:val="72"/>
        </w:rPr>
        <w:t>厦门大学招租文件</w:t>
      </w:r>
    </w:p>
    <w:p w:rsidR="00322868" w:rsidRPr="00F6722E" w:rsidRDefault="00322868">
      <w:pPr>
        <w:spacing w:line="360" w:lineRule="auto"/>
        <w:jc w:val="center"/>
        <w:rPr>
          <w:rFonts w:ascii="仿宋_GB2312" w:eastAsia="仿宋_GB2312" w:hAnsi="宋体"/>
          <w:b/>
          <w:sz w:val="52"/>
          <w:szCs w:val="52"/>
        </w:rPr>
      </w:pPr>
    </w:p>
    <w:p w:rsidR="00322868" w:rsidRPr="00F6722E" w:rsidRDefault="004A3D5B">
      <w:pPr>
        <w:spacing w:line="360" w:lineRule="auto"/>
        <w:ind w:firstLineChars="138" w:firstLine="499"/>
        <w:jc w:val="left"/>
        <w:rPr>
          <w:rFonts w:ascii="仿宋_GB2312" w:eastAsia="仿宋_GB2312" w:hAnsi="方正小标宋_GBK" w:cs="方正小标宋_GBK"/>
          <w:b/>
          <w:bCs/>
          <w:kern w:val="0"/>
          <w:sz w:val="36"/>
          <w:szCs w:val="36"/>
        </w:rPr>
      </w:pPr>
      <w:r w:rsidRPr="00F6722E">
        <w:rPr>
          <w:rFonts w:ascii="仿宋_GB2312" w:eastAsia="仿宋_GB2312" w:hAnsi="方正小标宋_GBK" w:cs="方正小标宋_GBK" w:hint="eastAsia"/>
          <w:b/>
          <w:bCs/>
          <w:kern w:val="0"/>
          <w:sz w:val="36"/>
          <w:szCs w:val="36"/>
        </w:rPr>
        <w:t>项目名称：</w:t>
      </w:r>
      <w:bookmarkStart w:id="0" w:name="_Hlk103352242"/>
      <w:r w:rsidRPr="00F6722E">
        <w:rPr>
          <w:rFonts w:ascii="仿宋_GB2312" w:eastAsia="仿宋_GB2312" w:hAnsi="方正小标宋_GBK" w:cs="方正小标宋_GBK" w:hint="eastAsia"/>
          <w:b/>
          <w:bCs/>
          <w:kern w:val="0"/>
          <w:sz w:val="36"/>
          <w:szCs w:val="36"/>
        </w:rPr>
        <w:t>厦门大学校内自助打印机</w:t>
      </w:r>
      <w:r w:rsidR="00193C15">
        <w:rPr>
          <w:rFonts w:ascii="仿宋_GB2312" w:eastAsia="仿宋_GB2312" w:hAnsi="方正小标宋_GBK" w:cs="方正小标宋_GBK" w:hint="eastAsia"/>
          <w:b/>
          <w:bCs/>
          <w:kern w:val="0"/>
          <w:sz w:val="36"/>
          <w:szCs w:val="36"/>
        </w:rPr>
        <w:t>机位</w:t>
      </w:r>
      <w:r w:rsidRPr="00F6722E">
        <w:rPr>
          <w:rFonts w:ascii="仿宋_GB2312" w:eastAsia="仿宋_GB2312" w:hAnsi="方正小标宋_GBK" w:cs="方正小标宋_GBK" w:hint="eastAsia"/>
          <w:b/>
          <w:bCs/>
          <w:kern w:val="0"/>
          <w:sz w:val="36"/>
          <w:szCs w:val="36"/>
        </w:rPr>
        <w:t>招租</w:t>
      </w:r>
      <w:bookmarkEnd w:id="0"/>
    </w:p>
    <w:p w:rsidR="00322868" w:rsidRPr="00F6722E" w:rsidRDefault="004A3D5B">
      <w:pPr>
        <w:pStyle w:val="p0"/>
        <w:spacing w:line="360" w:lineRule="auto"/>
        <w:ind w:firstLineChars="164" w:firstLine="593"/>
        <w:rPr>
          <w:rFonts w:ascii="仿宋_GB2312" w:eastAsia="仿宋_GB2312" w:hAnsi="方正小标宋_GBK" w:cs="方正小标宋_GBK"/>
          <w:b/>
          <w:bCs/>
          <w:sz w:val="36"/>
          <w:szCs w:val="36"/>
        </w:rPr>
      </w:pPr>
      <w:r w:rsidRPr="00F6722E">
        <w:rPr>
          <w:rFonts w:ascii="仿宋_GB2312" w:eastAsia="仿宋_GB2312" w:hAnsi="方正小标宋_GBK" w:cs="方正小标宋_GBK" w:hint="eastAsia"/>
          <w:b/>
          <w:bCs/>
          <w:sz w:val="36"/>
          <w:szCs w:val="36"/>
        </w:rPr>
        <w:t>项目编号：</w:t>
      </w:r>
      <w:r w:rsidR="00CB6959" w:rsidRPr="00F6722E">
        <w:rPr>
          <w:rFonts w:ascii="仿宋_GB2312" w:eastAsia="仿宋_GB2312" w:hAnsi="方正小标宋_GBK" w:cs="方正小标宋_GBK" w:hint="eastAsia"/>
          <w:b/>
          <w:bCs/>
          <w:sz w:val="36"/>
          <w:szCs w:val="36"/>
        </w:rPr>
        <w:t>XDZZ</w:t>
      </w:r>
      <w:r w:rsidR="00CB6959" w:rsidRPr="00F6722E">
        <w:rPr>
          <w:rFonts w:ascii="仿宋_GB2312" w:eastAsia="仿宋_GB2312" w:hAnsi="方正小标宋_GBK" w:cs="方正小标宋_GBK"/>
          <w:b/>
          <w:bCs/>
          <w:sz w:val="36"/>
          <w:szCs w:val="36"/>
        </w:rPr>
        <w:t>2022-</w:t>
      </w:r>
      <w:r w:rsidR="00CB6959" w:rsidRPr="00F6722E">
        <w:rPr>
          <w:rFonts w:ascii="仿宋_GB2312" w:eastAsia="仿宋_GB2312" w:hAnsi="方正小标宋_GBK" w:cs="方正小标宋_GBK" w:hint="eastAsia"/>
          <w:b/>
          <w:bCs/>
          <w:sz w:val="36"/>
          <w:szCs w:val="36"/>
        </w:rPr>
        <w:t>D</w:t>
      </w:r>
      <w:r w:rsidR="00CB6959" w:rsidRPr="00F6722E">
        <w:rPr>
          <w:rFonts w:ascii="仿宋_GB2312" w:eastAsia="仿宋_GB2312" w:hAnsi="方正小标宋_GBK" w:cs="方正小标宋_GBK"/>
          <w:b/>
          <w:bCs/>
          <w:sz w:val="36"/>
          <w:szCs w:val="36"/>
        </w:rPr>
        <w:t>-011</w:t>
      </w:r>
    </w:p>
    <w:p w:rsidR="00322868" w:rsidRPr="00F6722E" w:rsidRDefault="00322868">
      <w:pPr>
        <w:spacing w:line="360" w:lineRule="auto"/>
        <w:rPr>
          <w:rFonts w:ascii="仿宋_GB2312" w:eastAsia="仿宋_GB2312" w:hAnsi="方正小标宋_GBK" w:cs="方正小标宋_GBK"/>
          <w:sz w:val="24"/>
        </w:rPr>
      </w:pPr>
    </w:p>
    <w:p w:rsidR="00322868" w:rsidRPr="00F6722E" w:rsidRDefault="00322868">
      <w:pPr>
        <w:spacing w:line="360" w:lineRule="auto"/>
        <w:rPr>
          <w:rFonts w:ascii="仿宋_GB2312" w:eastAsia="仿宋_GB2312" w:hAnsi="方正小标宋_GBK" w:cs="方正小标宋_GBK"/>
          <w:sz w:val="24"/>
        </w:rPr>
      </w:pPr>
    </w:p>
    <w:p w:rsidR="00322868" w:rsidRPr="00F6722E" w:rsidRDefault="00322868">
      <w:pPr>
        <w:spacing w:line="360" w:lineRule="auto"/>
        <w:rPr>
          <w:rFonts w:ascii="仿宋_GB2312" w:eastAsia="仿宋_GB2312" w:hAnsi="方正小标宋_GBK" w:cs="方正小标宋_GBK"/>
          <w:sz w:val="24"/>
        </w:rPr>
      </w:pPr>
    </w:p>
    <w:p w:rsidR="00322868" w:rsidRPr="00F6722E" w:rsidRDefault="00322868">
      <w:pPr>
        <w:spacing w:line="460" w:lineRule="exact"/>
        <w:ind w:left="420"/>
        <w:jc w:val="center"/>
        <w:rPr>
          <w:rFonts w:ascii="仿宋_GB2312" w:eastAsia="仿宋_GB2312" w:hAnsi="方正小标宋_GBK" w:cs="方正小标宋_GBK"/>
          <w:b/>
          <w:sz w:val="32"/>
          <w:szCs w:val="32"/>
        </w:rPr>
      </w:pPr>
    </w:p>
    <w:p w:rsidR="00322868" w:rsidRPr="00F6722E" w:rsidRDefault="00322868">
      <w:pPr>
        <w:spacing w:line="460" w:lineRule="exact"/>
        <w:ind w:left="420"/>
        <w:jc w:val="center"/>
        <w:rPr>
          <w:rFonts w:ascii="仿宋_GB2312" w:eastAsia="仿宋_GB2312" w:hAnsi="方正小标宋_GBK" w:cs="方正小标宋_GBK"/>
          <w:b/>
          <w:sz w:val="32"/>
          <w:szCs w:val="32"/>
        </w:rPr>
      </w:pPr>
    </w:p>
    <w:p w:rsidR="00322868" w:rsidRPr="00F6722E" w:rsidRDefault="00322868">
      <w:pPr>
        <w:spacing w:line="460" w:lineRule="exact"/>
        <w:ind w:left="420"/>
        <w:jc w:val="center"/>
        <w:rPr>
          <w:rFonts w:ascii="仿宋_GB2312" w:eastAsia="仿宋_GB2312" w:hAnsi="方正小标宋_GBK" w:cs="方正小标宋_GBK"/>
          <w:b/>
          <w:sz w:val="32"/>
          <w:szCs w:val="32"/>
        </w:rPr>
      </w:pPr>
    </w:p>
    <w:p w:rsidR="00322868" w:rsidRPr="00F6722E" w:rsidRDefault="00322868">
      <w:pPr>
        <w:spacing w:line="460" w:lineRule="exact"/>
        <w:ind w:left="420"/>
        <w:jc w:val="center"/>
        <w:rPr>
          <w:rFonts w:ascii="仿宋_GB2312" w:eastAsia="仿宋_GB2312" w:hAnsi="方正小标宋_GBK" w:cs="方正小标宋_GBK"/>
          <w:b/>
          <w:sz w:val="32"/>
          <w:szCs w:val="32"/>
        </w:rPr>
      </w:pPr>
    </w:p>
    <w:p w:rsidR="00322868" w:rsidRPr="00F6722E" w:rsidRDefault="00322868">
      <w:pPr>
        <w:spacing w:line="460" w:lineRule="exact"/>
        <w:ind w:left="420"/>
        <w:jc w:val="center"/>
        <w:rPr>
          <w:rFonts w:ascii="仿宋_GB2312" w:eastAsia="仿宋_GB2312" w:hAnsi="方正小标宋_GBK" w:cs="方正小标宋_GBK"/>
          <w:b/>
          <w:sz w:val="32"/>
          <w:szCs w:val="32"/>
        </w:rPr>
      </w:pPr>
    </w:p>
    <w:p w:rsidR="00322868" w:rsidRPr="00F6722E" w:rsidRDefault="00322868">
      <w:pPr>
        <w:spacing w:line="460" w:lineRule="exact"/>
        <w:ind w:left="420"/>
        <w:jc w:val="center"/>
        <w:rPr>
          <w:rFonts w:ascii="仿宋_GB2312" w:eastAsia="仿宋_GB2312" w:hAnsi="方正小标宋_GBK" w:cs="方正小标宋_GBK"/>
          <w:b/>
          <w:sz w:val="32"/>
          <w:szCs w:val="32"/>
        </w:rPr>
      </w:pPr>
    </w:p>
    <w:p w:rsidR="00322868" w:rsidRPr="00F6722E" w:rsidRDefault="00322868">
      <w:pPr>
        <w:spacing w:line="460" w:lineRule="exact"/>
        <w:ind w:left="420"/>
        <w:jc w:val="center"/>
        <w:rPr>
          <w:rFonts w:ascii="仿宋_GB2312" w:eastAsia="仿宋_GB2312" w:hAnsi="方正小标宋_GBK" w:cs="方正小标宋_GBK"/>
          <w:b/>
          <w:sz w:val="32"/>
          <w:szCs w:val="32"/>
        </w:rPr>
      </w:pPr>
    </w:p>
    <w:p w:rsidR="00322868" w:rsidRPr="00F6722E" w:rsidRDefault="00322868">
      <w:pPr>
        <w:spacing w:line="460" w:lineRule="exact"/>
        <w:rPr>
          <w:rFonts w:ascii="仿宋_GB2312" w:eastAsia="仿宋_GB2312" w:hAnsi="方正小标宋_GBK" w:cs="方正小标宋_GBK"/>
          <w:b/>
          <w:sz w:val="32"/>
          <w:szCs w:val="32"/>
        </w:rPr>
      </w:pPr>
    </w:p>
    <w:p w:rsidR="00322868" w:rsidRPr="00F6722E" w:rsidRDefault="00322868">
      <w:pPr>
        <w:spacing w:line="460" w:lineRule="exact"/>
        <w:ind w:left="420"/>
        <w:jc w:val="center"/>
        <w:rPr>
          <w:rFonts w:ascii="仿宋_GB2312" w:eastAsia="仿宋_GB2312" w:hAnsi="方正小标宋_GBK" w:cs="方正小标宋_GBK"/>
          <w:b/>
          <w:sz w:val="32"/>
          <w:szCs w:val="32"/>
        </w:rPr>
      </w:pPr>
    </w:p>
    <w:p w:rsidR="00322868" w:rsidRPr="00F6722E" w:rsidRDefault="004A3D5B">
      <w:pPr>
        <w:pStyle w:val="p0"/>
        <w:spacing w:line="360" w:lineRule="auto"/>
        <w:jc w:val="center"/>
        <w:rPr>
          <w:rFonts w:ascii="仿宋_GB2312" w:eastAsia="仿宋_GB2312" w:hAnsi="方正小标宋_GBK" w:cs="方正小标宋_GBK"/>
          <w:b/>
          <w:bCs/>
          <w:sz w:val="32"/>
          <w:szCs w:val="32"/>
        </w:rPr>
      </w:pPr>
      <w:r w:rsidRPr="00F6722E">
        <w:rPr>
          <w:rFonts w:ascii="仿宋_GB2312" w:eastAsia="仿宋_GB2312" w:hAnsi="方正小标宋_GBK" w:cs="方正小标宋_GBK" w:hint="eastAsia"/>
          <w:b/>
          <w:bCs/>
          <w:sz w:val="32"/>
          <w:szCs w:val="32"/>
        </w:rPr>
        <w:t>厦门大学招投标中心</w:t>
      </w:r>
    </w:p>
    <w:p w:rsidR="00322868" w:rsidRPr="00F6722E" w:rsidRDefault="00CB6959">
      <w:pPr>
        <w:spacing w:line="440" w:lineRule="exact"/>
        <w:jc w:val="center"/>
        <w:rPr>
          <w:rFonts w:ascii="仿宋_GB2312" w:eastAsia="仿宋_GB2312" w:hAnsi="仿宋"/>
          <w:b/>
          <w:sz w:val="32"/>
          <w:szCs w:val="32"/>
        </w:rPr>
      </w:pPr>
      <w:r w:rsidRPr="00F6722E">
        <w:rPr>
          <w:rFonts w:ascii="仿宋_GB2312" w:eastAsia="仿宋_GB2312" w:hAnsi="方正小标宋_GBK" w:cs="方正小标宋_GBK"/>
          <w:b/>
          <w:bCs/>
          <w:sz w:val="32"/>
          <w:szCs w:val="32"/>
        </w:rPr>
        <w:t>2022</w:t>
      </w:r>
      <w:r w:rsidR="004A3D5B" w:rsidRPr="00F6722E">
        <w:rPr>
          <w:rFonts w:ascii="仿宋_GB2312" w:eastAsia="仿宋_GB2312" w:hAnsi="方正小标宋_GBK" w:cs="方正小标宋_GBK"/>
          <w:b/>
          <w:bCs/>
          <w:sz w:val="32"/>
          <w:szCs w:val="32"/>
        </w:rPr>
        <w:t>年</w:t>
      </w:r>
      <w:r w:rsidRPr="00F6722E">
        <w:rPr>
          <w:rFonts w:ascii="仿宋_GB2312" w:eastAsia="仿宋_GB2312" w:hAnsi="Cambria" w:cs="方正小标宋_GBK"/>
          <w:b/>
          <w:bCs/>
          <w:sz w:val="32"/>
          <w:szCs w:val="32"/>
        </w:rPr>
        <w:t>5</w:t>
      </w:r>
      <w:r w:rsidR="004A3D5B" w:rsidRPr="00F6722E">
        <w:rPr>
          <w:rFonts w:ascii="仿宋_GB2312" w:eastAsia="仿宋_GB2312" w:hAnsi="方正小标宋_GBK" w:cs="方正小标宋_GBK" w:hint="eastAsia"/>
          <w:b/>
          <w:bCs/>
          <w:sz w:val="32"/>
          <w:szCs w:val="32"/>
        </w:rPr>
        <w:t>月</w:t>
      </w:r>
      <w:r w:rsidRPr="00F6722E">
        <w:rPr>
          <w:rFonts w:ascii="仿宋_GB2312" w:eastAsia="仿宋_GB2312" w:hAnsi="Cambria" w:cs="方正小标宋_GBK"/>
          <w:b/>
          <w:bCs/>
          <w:sz w:val="32"/>
          <w:szCs w:val="32"/>
        </w:rPr>
        <w:t>13</w:t>
      </w:r>
      <w:r w:rsidR="004A3D5B" w:rsidRPr="00F6722E">
        <w:rPr>
          <w:rFonts w:ascii="仿宋_GB2312" w:eastAsia="仿宋_GB2312" w:hAnsi="方正小标宋_GBK" w:cs="方正小标宋_GBK" w:hint="eastAsia"/>
          <w:b/>
          <w:bCs/>
          <w:sz w:val="32"/>
          <w:szCs w:val="32"/>
        </w:rPr>
        <w:t>日</w:t>
      </w:r>
    </w:p>
    <w:p w:rsidR="00322868" w:rsidRPr="00F6722E" w:rsidRDefault="00322868">
      <w:pPr>
        <w:spacing w:line="440" w:lineRule="exact"/>
        <w:rPr>
          <w:rFonts w:ascii="仿宋_GB2312" w:eastAsia="仿宋_GB2312" w:hAnsi="仿宋"/>
          <w:b/>
          <w:sz w:val="32"/>
          <w:szCs w:val="32"/>
        </w:rPr>
      </w:pPr>
    </w:p>
    <w:p w:rsidR="00322868" w:rsidRPr="00F6722E" w:rsidRDefault="00322868">
      <w:pPr>
        <w:spacing w:line="440" w:lineRule="exact"/>
        <w:rPr>
          <w:rFonts w:ascii="仿宋_GB2312" w:eastAsia="仿宋_GB2312" w:hAnsi="仿宋"/>
          <w:b/>
          <w:sz w:val="32"/>
          <w:szCs w:val="32"/>
        </w:rPr>
      </w:pPr>
    </w:p>
    <w:p w:rsidR="00322868" w:rsidRPr="00F6722E" w:rsidRDefault="00322868">
      <w:pPr>
        <w:spacing w:line="440" w:lineRule="exact"/>
        <w:rPr>
          <w:rFonts w:ascii="仿宋_GB2312" w:eastAsia="仿宋_GB2312" w:hAnsi="仿宋"/>
          <w:b/>
          <w:sz w:val="32"/>
          <w:szCs w:val="32"/>
        </w:rPr>
      </w:pPr>
    </w:p>
    <w:p w:rsidR="00322868" w:rsidRPr="00F6722E" w:rsidRDefault="00322868">
      <w:pPr>
        <w:spacing w:line="440" w:lineRule="exact"/>
        <w:rPr>
          <w:rFonts w:ascii="仿宋_GB2312" w:eastAsia="仿宋_GB2312" w:hAnsi="仿宋"/>
          <w:b/>
          <w:sz w:val="32"/>
          <w:szCs w:val="32"/>
        </w:rPr>
      </w:pPr>
    </w:p>
    <w:p w:rsidR="00322868" w:rsidRPr="00F6722E" w:rsidRDefault="00322868">
      <w:pPr>
        <w:spacing w:line="440" w:lineRule="exact"/>
        <w:rPr>
          <w:rFonts w:ascii="仿宋_GB2312" w:eastAsia="仿宋_GB2312" w:hAnsi="仿宋"/>
          <w:b/>
          <w:sz w:val="32"/>
          <w:szCs w:val="32"/>
        </w:rPr>
      </w:pPr>
    </w:p>
    <w:p w:rsidR="00322868" w:rsidRPr="00F6722E" w:rsidRDefault="004A3D5B">
      <w:pPr>
        <w:pStyle w:val="p0"/>
        <w:numPr>
          <w:ilvl w:val="0"/>
          <w:numId w:val="1"/>
        </w:numPr>
        <w:spacing w:line="360" w:lineRule="auto"/>
        <w:jc w:val="center"/>
        <w:outlineLvl w:val="0"/>
        <w:rPr>
          <w:rFonts w:ascii="仿宋_GB2312" w:eastAsia="仿宋_GB2312" w:hAnsi="仿宋"/>
          <w:b/>
          <w:color w:val="000000" w:themeColor="text1"/>
          <w:sz w:val="36"/>
          <w:szCs w:val="36"/>
        </w:rPr>
      </w:pPr>
      <w:bookmarkStart w:id="1" w:name="_Hlk35421297"/>
      <w:r w:rsidRPr="00F6722E">
        <w:rPr>
          <w:rFonts w:ascii="仿宋_GB2312" w:eastAsia="仿宋_GB2312" w:hAnsi="仿宋" w:hint="eastAsia"/>
          <w:b/>
          <w:color w:val="000000" w:themeColor="text1"/>
          <w:sz w:val="36"/>
          <w:szCs w:val="36"/>
        </w:rPr>
        <w:lastRenderedPageBreak/>
        <w:t>招租公告</w:t>
      </w:r>
    </w:p>
    <w:p w:rsidR="00322868" w:rsidRPr="00F6722E" w:rsidRDefault="00322868">
      <w:pPr>
        <w:pStyle w:val="p0"/>
        <w:spacing w:line="360" w:lineRule="auto"/>
        <w:ind w:left="1875"/>
        <w:outlineLvl w:val="0"/>
        <w:rPr>
          <w:rFonts w:ascii="仿宋_GB2312" w:eastAsia="仿宋_GB2312" w:hAnsi="仿宋"/>
          <w:b/>
          <w:color w:val="000000" w:themeColor="text1"/>
          <w:sz w:val="24"/>
          <w:szCs w:val="24"/>
        </w:rPr>
      </w:pPr>
    </w:p>
    <w:p w:rsidR="00322868" w:rsidRPr="00F6722E" w:rsidRDefault="004A3D5B">
      <w:pPr>
        <w:widowControl/>
        <w:spacing w:line="500" w:lineRule="exact"/>
        <w:ind w:firstLineChars="235" w:firstLine="705"/>
        <w:jc w:val="left"/>
        <w:rPr>
          <w:rFonts w:eastAsia="仿宋"/>
          <w:kern w:val="0"/>
          <w:sz w:val="30"/>
          <w:szCs w:val="30"/>
        </w:rPr>
      </w:pPr>
      <w:r w:rsidRPr="00F6722E">
        <w:rPr>
          <w:rFonts w:eastAsia="仿宋"/>
          <w:kern w:val="0"/>
          <w:sz w:val="30"/>
          <w:szCs w:val="30"/>
        </w:rPr>
        <w:t>我</w:t>
      </w:r>
      <w:proofErr w:type="gramStart"/>
      <w:r w:rsidRPr="00F6722E">
        <w:rPr>
          <w:rFonts w:eastAsia="仿宋"/>
          <w:kern w:val="0"/>
          <w:sz w:val="30"/>
          <w:szCs w:val="30"/>
        </w:rPr>
        <w:t>校本着</w:t>
      </w:r>
      <w:proofErr w:type="gramEnd"/>
      <w:r w:rsidRPr="00F6722E">
        <w:rPr>
          <w:rFonts w:eastAsia="仿宋"/>
          <w:kern w:val="0"/>
          <w:sz w:val="30"/>
          <w:szCs w:val="30"/>
        </w:rPr>
        <w:t>公开、公平、公正、诚信的原则，面向社会公开招租</w:t>
      </w:r>
      <w:r w:rsidRPr="00F6722E">
        <w:rPr>
          <w:rFonts w:eastAsia="仿宋"/>
          <w:sz w:val="30"/>
          <w:szCs w:val="30"/>
        </w:rPr>
        <w:t>厦门大学</w:t>
      </w:r>
      <w:r w:rsidR="00193C15" w:rsidRPr="00193C15">
        <w:rPr>
          <w:rFonts w:eastAsia="仿宋" w:hint="eastAsia"/>
          <w:sz w:val="30"/>
          <w:szCs w:val="30"/>
        </w:rPr>
        <w:t>校内自助打印机</w:t>
      </w:r>
      <w:r w:rsidR="00193C15">
        <w:rPr>
          <w:rFonts w:eastAsia="仿宋" w:hint="eastAsia"/>
          <w:sz w:val="30"/>
          <w:szCs w:val="30"/>
        </w:rPr>
        <w:t>机位</w:t>
      </w:r>
      <w:r w:rsidRPr="00F6722E">
        <w:rPr>
          <w:rFonts w:eastAsia="仿宋"/>
          <w:kern w:val="0"/>
          <w:sz w:val="30"/>
          <w:szCs w:val="30"/>
        </w:rPr>
        <w:t>，欢迎有意承租的竞租人前来报名、参与竞租。</w:t>
      </w:r>
    </w:p>
    <w:p w:rsidR="00322868" w:rsidRPr="00F6722E" w:rsidRDefault="004A3D5B">
      <w:pPr>
        <w:widowControl/>
        <w:spacing w:line="500" w:lineRule="exact"/>
        <w:ind w:firstLineChars="235" w:firstLine="705"/>
        <w:jc w:val="left"/>
        <w:rPr>
          <w:rFonts w:ascii="仿宋" w:eastAsia="仿宋" w:hAnsi="仿宋" w:cs="宋体"/>
          <w:color w:val="000000" w:themeColor="text1"/>
          <w:kern w:val="0"/>
          <w:sz w:val="30"/>
          <w:szCs w:val="30"/>
        </w:rPr>
      </w:pPr>
      <w:r w:rsidRPr="00F6722E">
        <w:rPr>
          <w:rFonts w:ascii="仿宋" w:eastAsia="仿宋" w:hAnsi="仿宋" w:cs="宋体" w:hint="eastAsia"/>
          <w:color w:val="000000" w:themeColor="text1"/>
          <w:kern w:val="0"/>
          <w:sz w:val="30"/>
          <w:szCs w:val="30"/>
        </w:rPr>
        <w:t>一、招租项目：</w:t>
      </w:r>
    </w:p>
    <w:p w:rsidR="00322868" w:rsidRPr="00F6722E" w:rsidRDefault="004A3D5B">
      <w:pPr>
        <w:widowControl/>
        <w:spacing w:line="500" w:lineRule="exact"/>
        <w:ind w:firstLineChars="235" w:firstLine="705"/>
        <w:jc w:val="left"/>
        <w:rPr>
          <w:rFonts w:ascii="仿宋" w:eastAsia="仿宋" w:hAnsi="仿宋" w:cs="宋体"/>
          <w:color w:val="000000" w:themeColor="text1"/>
          <w:kern w:val="0"/>
          <w:sz w:val="30"/>
          <w:szCs w:val="30"/>
        </w:rPr>
      </w:pPr>
      <w:r w:rsidRPr="00F6722E">
        <w:rPr>
          <w:rFonts w:ascii="仿宋" w:eastAsia="仿宋" w:hAnsi="仿宋" w:cs="宋体" w:hint="eastAsia"/>
          <w:color w:val="000000" w:themeColor="text1"/>
          <w:kern w:val="0"/>
          <w:sz w:val="30"/>
          <w:szCs w:val="30"/>
        </w:rPr>
        <w:t>(一</w:t>
      </w:r>
      <w:r w:rsidRPr="00F6722E">
        <w:rPr>
          <w:rFonts w:ascii="仿宋" w:eastAsia="仿宋" w:hAnsi="仿宋" w:cs="宋体"/>
          <w:color w:val="000000" w:themeColor="text1"/>
          <w:kern w:val="0"/>
          <w:sz w:val="30"/>
          <w:szCs w:val="30"/>
        </w:rPr>
        <w:t>)</w:t>
      </w:r>
      <w:r w:rsidRPr="00F6722E">
        <w:rPr>
          <w:rFonts w:ascii="仿宋" w:eastAsia="仿宋" w:hAnsi="仿宋" w:cs="宋体" w:hint="eastAsia"/>
          <w:color w:val="000000" w:themeColor="text1"/>
          <w:kern w:val="0"/>
          <w:sz w:val="30"/>
          <w:szCs w:val="30"/>
        </w:rPr>
        <w:t>本次招租分为2个项目分别单独招租，具体信息如下：</w:t>
      </w:r>
    </w:p>
    <w:p w:rsidR="00322868" w:rsidRPr="00F6722E" w:rsidRDefault="004A3D5B">
      <w:pPr>
        <w:widowControl/>
        <w:spacing w:line="500" w:lineRule="exact"/>
        <w:ind w:firstLineChars="235" w:firstLine="705"/>
        <w:jc w:val="left"/>
        <w:rPr>
          <w:rFonts w:ascii="仿宋" w:eastAsia="仿宋" w:hAnsi="仿宋" w:cs="宋体"/>
          <w:color w:val="000000" w:themeColor="text1"/>
          <w:kern w:val="0"/>
          <w:sz w:val="30"/>
          <w:szCs w:val="30"/>
        </w:rPr>
      </w:pPr>
      <w:r w:rsidRPr="00F6722E">
        <w:rPr>
          <w:rFonts w:ascii="仿宋" w:eastAsia="仿宋" w:hAnsi="仿宋" w:cs="宋体" w:hint="eastAsia"/>
          <w:bCs/>
          <w:color w:val="000000" w:themeColor="text1"/>
          <w:kern w:val="0"/>
          <w:sz w:val="30"/>
          <w:szCs w:val="30"/>
        </w:rPr>
        <w:t>项目1：</w:t>
      </w:r>
      <w:r w:rsidRPr="00F6722E">
        <w:rPr>
          <w:rFonts w:eastAsia="仿宋_GB2312"/>
          <w:color w:val="000000" w:themeColor="text1"/>
          <w:sz w:val="32"/>
          <w:szCs w:val="32"/>
        </w:rPr>
        <w:t>思明校区共</w:t>
      </w:r>
      <w:r w:rsidRPr="00F6722E">
        <w:rPr>
          <w:rFonts w:eastAsia="仿宋_GB2312"/>
          <w:color w:val="000000" w:themeColor="text1"/>
          <w:sz w:val="32"/>
          <w:szCs w:val="32"/>
        </w:rPr>
        <w:t>17</w:t>
      </w:r>
      <w:r w:rsidRPr="00F6722E">
        <w:rPr>
          <w:rFonts w:eastAsia="仿宋_GB2312"/>
          <w:color w:val="000000" w:themeColor="text1"/>
          <w:sz w:val="32"/>
          <w:szCs w:val="32"/>
        </w:rPr>
        <w:t>台自助打印机机位（详见附件</w:t>
      </w:r>
      <w:r w:rsidR="006178A3" w:rsidRPr="00F6722E">
        <w:rPr>
          <w:rFonts w:eastAsia="仿宋_GB2312" w:hint="eastAsia"/>
          <w:color w:val="000000" w:themeColor="text1"/>
          <w:sz w:val="32"/>
          <w:szCs w:val="32"/>
        </w:rPr>
        <w:t>“自助打印机布点详情”</w:t>
      </w:r>
      <w:r w:rsidRPr="00F6722E">
        <w:rPr>
          <w:rFonts w:eastAsia="仿宋_GB2312"/>
          <w:color w:val="000000" w:themeColor="text1"/>
          <w:sz w:val="32"/>
          <w:szCs w:val="32"/>
        </w:rPr>
        <w:t>），合计底标价</w:t>
      </w:r>
      <w:r w:rsidRPr="00F6722E">
        <w:rPr>
          <w:rFonts w:eastAsia="仿宋_GB2312"/>
          <w:color w:val="000000" w:themeColor="text1"/>
          <w:sz w:val="32"/>
          <w:szCs w:val="32"/>
        </w:rPr>
        <w:t>34,000</w:t>
      </w:r>
      <w:r w:rsidRPr="00F6722E">
        <w:rPr>
          <w:rFonts w:eastAsia="仿宋_GB2312"/>
          <w:color w:val="000000" w:themeColor="text1"/>
          <w:sz w:val="32"/>
          <w:szCs w:val="32"/>
        </w:rPr>
        <w:t>元</w:t>
      </w:r>
      <w:r w:rsidRPr="00F6722E">
        <w:rPr>
          <w:rFonts w:eastAsia="仿宋_GB2312"/>
          <w:color w:val="000000" w:themeColor="text1"/>
          <w:sz w:val="32"/>
          <w:szCs w:val="32"/>
        </w:rPr>
        <w:t>/</w:t>
      </w:r>
      <w:r w:rsidRPr="00F6722E">
        <w:rPr>
          <w:rFonts w:eastAsia="仿宋_GB2312"/>
          <w:color w:val="000000" w:themeColor="text1"/>
          <w:sz w:val="32"/>
          <w:szCs w:val="32"/>
        </w:rPr>
        <w:t>年。租期</w:t>
      </w:r>
      <w:r w:rsidRPr="00F6722E">
        <w:rPr>
          <w:rFonts w:eastAsia="仿宋_GB2312"/>
          <w:color w:val="000000" w:themeColor="text1"/>
          <w:sz w:val="32"/>
          <w:szCs w:val="32"/>
        </w:rPr>
        <w:t>5</w:t>
      </w:r>
      <w:r w:rsidRPr="00F6722E">
        <w:rPr>
          <w:rFonts w:eastAsia="仿宋_GB2312"/>
          <w:color w:val="000000" w:themeColor="text1"/>
          <w:sz w:val="32"/>
          <w:szCs w:val="32"/>
        </w:rPr>
        <w:t>年，租金前</w:t>
      </w:r>
      <w:r w:rsidRPr="00F6722E">
        <w:rPr>
          <w:rFonts w:eastAsia="仿宋_GB2312"/>
          <w:color w:val="000000" w:themeColor="text1"/>
          <w:sz w:val="32"/>
          <w:szCs w:val="32"/>
        </w:rPr>
        <w:t>2</w:t>
      </w:r>
      <w:r w:rsidRPr="00F6722E">
        <w:rPr>
          <w:rFonts w:eastAsia="仿宋_GB2312"/>
          <w:color w:val="000000" w:themeColor="text1"/>
          <w:sz w:val="32"/>
          <w:szCs w:val="32"/>
        </w:rPr>
        <w:t>年不变，第</w:t>
      </w:r>
      <w:r w:rsidRPr="00F6722E">
        <w:rPr>
          <w:rFonts w:eastAsia="仿宋_GB2312"/>
          <w:color w:val="000000" w:themeColor="text1"/>
          <w:sz w:val="32"/>
          <w:szCs w:val="32"/>
        </w:rPr>
        <w:t>3</w:t>
      </w:r>
      <w:r w:rsidRPr="00F6722E">
        <w:rPr>
          <w:rFonts w:eastAsia="仿宋_GB2312"/>
          <w:color w:val="000000" w:themeColor="text1"/>
          <w:sz w:val="32"/>
          <w:szCs w:val="32"/>
        </w:rPr>
        <w:t>年起每年递增</w:t>
      </w:r>
      <w:r w:rsidRPr="00F6722E">
        <w:rPr>
          <w:rFonts w:eastAsia="仿宋_GB2312"/>
          <w:color w:val="000000" w:themeColor="text1"/>
          <w:sz w:val="32"/>
          <w:szCs w:val="32"/>
        </w:rPr>
        <w:t>5%</w:t>
      </w:r>
      <w:r w:rsidRPr="00F6722E">
        <w:rPr>
          <w:rFonts w:eastAsia="仿宋_GB2312"/>
          <w:color w:val="000000" w:themeColor="text1"/>
          <w:sz w:val="32"/>
          <w:szCs w:val="32"/>
        </w:rPr>
        <w:t>，租金按自然年度支付。</w:t>
      </w:r>
    </w:p>
    <w:p w:rsidR="00322868" w:rsidRPr="00F6722E" w:rsidRDefault="004A3D5B">
      <w:pPr>
        <w:widowControl/>
        <w:spacing w:line="500" w:lineRule="exact"/>
        <w:ind w:firstLineChars="235" w:firstLine="705"/>
        <w:jc w:val="left"/>
        <w:rPr>
          <w:rFonts w:ascii="仿宋" w:eastAsia="仿宋" w:hAnsi="仿宋" w:cs="宋体"/>
          <w:color w:val="000000" w:themeColor="text1"/>
          <w:kern w:val="0"/>
          <w:sz w:val="30"/>
          <w:szCs w:val="30"/>
        </w:rPr>
      </w:pPr>
      <w:r w:rsidRPr="00F6722E">
        <w:rPr>
          <w:rFonts w:ascii="仿宋" w:eastAsia="仿宋" w:hAnsi="仿宋" w:cs="宋体" w:hint="eastAsia"/>
          <w:color w:val="000000" w:themeColor="text1"/>
          <w:kern w:val="0"/>
          <w:sz w:val="30"/>
          <w:szCs w:val="30"/>
        </w:rPr>
        <w:t>项目2：</w:t>
      </w:r>
      <w:r w:rsidRPr="00F6722E">
        <w:rPr>
          <w:rFonts w:eastAsia="仿宋_GB2312"/>
          <w:color w:val="000000" w:themeColor="text1"/>
          <w:sz w:val="32"/>
          <w:szCs w:val="32"/>
        </w:rPr>
        <w:t>漳州校区共</w:t>
      </w:r>
      <w:r w:rsidRPr="00F6722E">
        <w:rPr>
          <w:rFonts w:eastAsia="仿宋_GB2312"/>
          <w:color w:val="000000" w:themeColor="text1"/>
          <w:sz w:val="32"/>
          <w:szCs w:val="32"/>
        </w:rPr>
        <w:t>6</w:t>
      </w:r>
      <w:r w:rsidRPr="00F6722E">
        <w:rPr>
          <w:rFonts w:eastAsia="仿宋_GB2312"/>
          <w:color w:val="000000" w:themeColor="text1"/>
          <w:sz w:val="32"/>
          <w:szCs w:val="32"/>
        </w:rPr>
        <w:t>台自助打印机机位（详见附件</w:t>
      </w:r>
      <w:r w:rsidR="006178A3" w:rsidRPr="00F6722E">
        <w:rPr>
          <w:rFonts w:eastAsia="仿宋_GB2312" w:hint="eastAsia"/>
          <w:color w:val="000000" w:themeColor="text1"/>
          <w:sz w:val="32"/>
          <w:szCs w:val="32"/>
        </w:rPr>
        <w:t>“自助打印机布点详情”</w:t>
      </w:r>
      <w:r w:rsidRPr="00F6722E">
        <w:rPr>
          <w:rFonts w:eastAsia="仿宋_GB2312"/>
          <w:color w:val="000000" w:themeColor="text1"/>
          <w:sz w:val="32"/>
          <w:szCs w:val="32"/>
        </w:rPr>
        <w:t>），合计底标价</w:t>
      </w:r>
      <w:r w:rsidRPr="00F6722E">
        <w:rPr>
          <w:rFonts w:eastAsia="仿宋_GB2312"/>
          <w:color w:val="000000" w:themeColor="text1"/>
          <w:sz w:val="32"/>
          <w:szCs w:val="32"/>
        </w:rPr>
        <w:t>12,000</w:t>
      </w:r>
      <w:r w:rsidRPr="00F6722E">
        <w:rPr>
          <w:rFonts w:eastAsia="仿宋_GB2312"/>
          <w:color w:val="000000" w:themeColor="text1"/>
          <w:sz w:val="32"/>
          <w:szCs w:val="32"/>
        </w:rPr>
        <w:t>元</w:t>
      </w:r>
      <w:r w:rsidRPr="00F6722E">
        <w:rPr>
          <w:rFonts w:eastAsia="仿宋_GB2312"/>
          <w:color w:val="000000" w:themeColor="text1"/>
          <w:sz w:val="32"/>
          <w:szCs w:val="32"/>
        </w:rPr>
        <w:t>/</w:t>
      </w:r>
      <w:r w:rsidRPr="00F6722E">
        <w:rPr>
          <w:rFonts w:eastAsia="仿宋_GB2312"/>
          <w:color w:val="000000" w:themeColor="text1"/>
          <w:sz w:val="32"/>
          <w:szCs w:val="32"/>
        </w:rPr>
        <w:t>年。租期</w:t>
      </w:r>
      <w:r w:rsidRPr="00F6722E">
        <w:rPr>
          <w:rFonts w:eastAsia="仿宋_GB2312"/>
          <w:color w:val="000000" w:themeColor="text1"/>
          <w:sz w:val="32"/>
          <w:szCs w:val="32"/>
        </w:rPr>
        <w:t>5</w:t>
      </w:r>
      <w:r w:rsidRPr="00F6722E">
        <w:rPr>
          <w:rFonts w:eastAsia="仿宋_GB2312"/>
          <w:color w:val="000000" w:themeColor="text1"/>
          <w:sz w:val="32"/>
          <w:szCs w:val="32"/>
        </w:rPr>
        <w:t>年，租金前</w:t>
      </w:r>
      <w:r w:rsidRPr="00F6722E">
        <w:rPr>
          <w:rFonts w:eastAsia="仿宋_GB2312"/>
          <w:color w:val="000000" w:themeColor="text1"/>
          <w:sz w:val="32"/>
          <w:szCs w:val="32"/>
        </w:rPr>
        <w:t>2</w:t>
      </w:r>
      <w:r w:rsidRPr="00F6722E">
        <w:rPr>
          <w:rFonts w:eastAsia="仿宋_GB2312"/>
          <w:color w:val="000000" w:themeColor="text1"/>
          <w:sz w:val="32"/>
          <w:szCs w:val="32"/>
        </w:rPr>
        <w:t>年不变，第</w:t>
      </w:r>
      <w:r w:rsidRPr="00F6722E">
        <w:rPr>
          <w:rFonts w:eastAsia="仿宋_GB2312"/>
          <w:color w:val="000000" w:themeColor="text1"/>
          <w:sz w:val="32"/>
          <w:szCs w:val="32"/>
        </w:rPr>
        <w:t>3</w:t>
      </w:r>
      <w:r w:rsidRPr="00F6722E">
        <w:rPr>
          <w:rFonts w:eastAsia="仿宋_GB2312"/>
          <w:color w:val="000000" w:themeColor="text1"/>
          <w:sz w:val="32"/>
          <w:szCs w:val="32"/>
        </w:rPr>
        <w:t>年起每年递增</w:t>
      </w:r>
      <w:r w:rsidRPr="00F6722E">
        <w:rPr>
          <w:rFonts w:eastAsia="仿宋_GB2312"/>
          <w:color w:val="000000" w:themeColor="text1"/>
          <w:sz w:val="32"/>
          <w:szCs w:val="32"/>
        </w:rPr>
        <w:t>5%</w:t>
      </w:r>
      <w:r w:rsidRPr="00F6722E">
        <w:rPr>
          <w:rFonts w:eastAsia="仿宋_GB2312"/>
          <w:color w:val="000000" w:themeColor="text1"/>
          <w:sz w:val="32"/>
          <w:szCs w:val="32"/>
        </w:rPr>
        <w:t>，租金按自然年度支付。</w:t>
      </w:r>
    </w:p>
    <w:p w:rsidR="00322868" w:rsidRPr="00F6722E" w:rsidRDefault="004A3D5B">
      <w:pPr>
        <w:widowControl/>
        <w:spacing w:line="500" w:lineRule="exact"/>
        <w:ind w:firstLineChars="235" w:firstLine="705"/>
        <w:jc w:val="left"/>
        <w:rPr>
          <w:rFonts w:ascii="仿宋" w:eastAsia="仿宋" w:hAnsi="仿宋" w:cs="宋体"/>
          <w:color w:val="000000" w:themeColor="text1"/>
          <w:kern w:val="0"/>
          <w:sz w:val="30"/>
          <w:szCs w:val="30"/>
        </w:rPr>
      </w:pPr>
      <w:r w:rsidRPr="00F6722E">
        <w:rPr>
          <w:rFonts w:ascii="仿宋" w:eastAsia="仿宋" w:hAnsi="仿宋" w:cs="宋体" w:hint="eastAsia"/>
          <w:color w:val="000000" w:themeColor="text1"/>
          <w:kern w:val="0"/>
          <w:sz w:val="30"/>
          <w:szCs w:val="30"/>
        </w:rPr>
        <w:t>（二）承租人服务要求</w:t>
      </w:r>
      <w:r w:rsidR="00193C15">
        <w:rPr>
          <w:rFonts w:ascii="仿宋" w:eastAsia="仿宋" w:hAnsi="仿宋" w:cs="宋体" w:hint="eastAsia"/>
          <w:color w:val="000000" w:themeColor="text1"/>
          <w:kern w:val="0"/>
          <w:sz w:val="30"/>
          <w:szCs w:val="30"/>
        </w:rPr>
        <w:t>（招租限定条件）</w:t>
      </w:r>
      <w:r w:rsidRPr="00F6722E">
        <w:rPr>
          <w:rFonts w:ascii="仿宋" w:eastAsia="仿宋" w:hAnsi="仿宋" w:cs="宋体" w:hint="eastAsia"/>
          <w:color w:val="000000" w:themeColor="text1"/>
          <w:kern w:val="0"/>
          <w:sz w:val="30"/>
          <w:szCs w:val="30"/>
        </w:rPr>
        <w:t>：</w:t>
      </w:r>
    </w:p>
    <w:p w:rsidR="00322868" w:rsidRPr="00F6722E" w:rsidRDefault="004A3D5B">
      <w:pPr>
        <w:spacing w:line="500" w:lineRule="exact"/>
        <w:ind w:firstLineChars="200" w:firstLine="640"/>
        <w:rPr>
          <w:rFonts w:ascii="仿宋_GB2312" w:eastAsia="仿宋_GB2312" w:hAnsi="仿宋" w:cs="仿宋"/>
          <w:bCs/>
          <w:color w:val="000000"/>
          <w:kern w:val="0"/>
          <w:sz w:val="32"/>
          <w:szCs w:val="32"/>
        </w:rPr>
      </w:pPr>
      <w:r w:rsidRPr="00F6722E">
        <w:rPr>
          <w:rFonts w:ascii="仿宋_GB2312" w:eastAsia="仿宋_GB2312" w:hAnsi="仿宋" w:cs="仿宋" w:hint="eastAsia"/>
          <w:bCs/>
          <w:color w:val="000000"/>
          <w:kern w:val="0"/>
          <w:sz w:val="32"/>
          <w:szCs w:val="32"/>
        </w:rPr>
        <w:t>此次招租的自助打印机，服务对象主要为学校学生和教职工。应符合以下要求：</w:t>
      </w:r>
    </w:p>
    <w:p w:rsidR="00322868" w:rsidRPr="00F6722E" w:rsidRDefault="00CB6959">
      <w:pPr>
        <w:numPr>
          <w:ilvl w:val="0"/>
          <w:numId w:val="2"/>
        </w:numPr>
        <w:tabs>
          <w:tab w:val="left" w:pos="312"/>
        </w:tabs>
        <w:spacing w:line="500" w:lineRule="exact"/>
        <w:ind w:firstLineChars="200" w:firstLine="640"/>
        <w:rPr>
          <w:rFonts w:ascii="仿宋_GB2312" w:eastAsia="仿宋_GB2312" w:hAnsi="仿宋" w:cs="仿宋"/>
          <w:bCs/>
          <w:color w:val="000000"/>
          <w:kern w:val="0"/>
          <w:sz w:val="32"/>
          <w:szCs w:val="32"/>
        </w:rPr>
      </w:pPr>
      <w:r w:rsidRPr="00F6722E">
        <w:rPr>
          <w:rFonts w:ascii="仿宋_GB2312" w:eastAsia="仿宋_GB2312" w:hAnsi="仿宋" w:cs="仿宋" w:hint="eastAsia"/>
          <w:bCs/>
          <w:color w:val="000000"/>
          <w:kern w:val="0"/>
          <w:sz w:val="32"/>
          <w:szCs w:val="32"/>
        </w:rPr>
        <w:t>按校区整体</w:t>
      </w:r>
      <w:r w:rsidR="004A3D5B" w:rsidRPr="00F6722E">
        <w:rPr>
          <w:rFonts w:ascii="仿宋_GB2312" w:eastAsia="仿宋_GB2312" w:hAnsi="仿宋" w:cs="仿宋" w:hint="eastAsia"/>
          <w:bCs/>
          <w:color w:val="000000"/>
          <w:kern w:val="0"/>
          <w:sz w:val="32"/>
          <w:szCs w:val="32"/>
        </w:rPr>
        <w:t>打包招租，</w:t>
      </w:r>
      <w:r w:rsidRPr="00F6722E">
        <w:rPr>
          <w:rFonts w:ascii="仿宋_GB2312" w:eastAsia="仿宋_GB2312" w:hAnsi="仿宋" w:cs="仿宋" w:hint="eastAsia"/>
          <w:bCs/>
          <w:color w:val="000000"/>
          <w:kern w:val="0"/>
          <w:sz w:val="32"/>
          <w:szCs w:val="32"/>
        </w:rPr>
        <w:t>打印设备</w:t>
      </w:r>
      <w:r w:rsidR="004A3D5B" w:rsidRPr="00F6722E">
        <w:rPr>
          <w:rFonts w:ascii="仿宋_GB2312" w:eastAsia="仿宋_GB2312" w:hAnsi="仿宋" w:cs="仿宋" w:hint="eastAsia"/>
          <w:bCs/>
          <w:color w:val="000000"/>
          <w:kern w:val="0"/>
          <w:sz w:val="32"/>
          <w:szCs w:val="32"/>
        </w:rPr>
        <w:t>尺寸控制在160cm（高）*60cm（长）*60cm（宽）以内。</w:t>
      </w:r>
    </w:p>
    <w:p w:rsidR="00322868" w:rsidRPr="00F6722E" w:rsidRDefault="004A3D5B">
      <w:pPr>
        <w:numPr>
          <w:ilvl w:val="0"/>
          <w:numId w:val="2"/>
        </w:numPr>
        <w:tabs>
          <w:tab w:val="left" w:pos="312"/>
        </w:tabs>
        <w:spacing w:line="500" w:lineRule="exact"/>
        <w:ind w:firstLineChars="200" w:firstLine="640"/>
        <w:rPr>
          <w:rFonts w:ascii="仿宋_GB2312" w:eastAsia="仿宋_GB2312" w:hAnsi="仿宋" w:cs="仿宋"/>
          <w:bCs/>
          <w:color w:val="000000"/>
          <w:kern w:val="0"/>
          <w:sz w:val="32"/>
          <w:szCs w:val="32"/>
        </w:rPr>
      </w:pPr>
      <w:r w:rsidRPr="00F6722E">
        <w:rPr>
          <w:rFonts w:ascii="仿宋_GB2312" w:eastAsia="仿宋_GB2312" w:hAnsi="仿宋" w:cs="仿宋" w:hint="eastAsia"/>
          <w:bCs/>
          <w:color w:val="000000"/>
          <w:kern w:val="0"/>
          <w:sz w:val="32"/>
          <w:szCs w:val="32"/>
        </w:rPr>
        <w:t>中标服务商自行为每台设备安装电表（同种机型</w:t>
      </w:r>
      <w:proofErr w:type="gramStart"/>
      <w:r w:rsidRPr="00F6722E">
        <w:rPr>
          <w:rFonts w:ascii="仿宋_GB2312" w:eastAsia="仿宋_GB2312" w:hAnsi="仿宋" w:cs="仿宋" w:hint="eastAsia"/>
          <w:bCs/>
          <w:color w:val="000000"/>
          <w:kern w:val="0"/>
          <w:sz w:val="32"/>
          <w:szCs w:val="32"/>
        </w:rPr>
        <w:t>同楼栋可安装</w:t>
      </w:r>
      <w:proofErr w:type="gramEnd"/>
      <w:r w:rsidRPr="00F6722E">
        <w:rPr>
          <w:rFonts w:ascii="仿宋_GB2312" w:eastAsia="仿宋_GB2312" w:hAnsi="仿宋" w:cs="仿宋" w:hint="eastAsia"/>
          <w:bCs/>
          <w:color w:val="000000"/>
          <w:kern w:val="0"/>
          <w:sz w:val="32"/>
          <w:szCs w:val="32"/>
        </w:rPr>
        <w:t>一个电表，其余参照），电表及安装费用由中标人承担。</w:t>
      </w:r>
    </w:p>
    <w:p w:rsidR="00322868" w:rsidRPr="00F6722E" w:rsidRDefault="00CB6959">
      <w:pPr>
        <w:numPr>
          <w:ilvl w:val="0"/>
          <w:numId w:val="2"/>
        </w:numPr>
        <w:tabs>
          <w:tab w:val="left" w:pos="312"/>
        </w:tabs>
        <w:spacing w:line="500" w:lineRule="exact"/>
        <w:ind w:firstLineChars="200" w:firstLine="640"/>
        <w:rPr>
          <w:rFonts w:ascii="仿宋_GB2312" w:eastAsia="仿宋_GB2312" w:hAnsi="仿宋" w:cs="仿宋"/>
          <w:bCs/>
          <w:color w:val="000000"/>
          <w:kern w:val="0"/>
          <w:sz w:val="32"/>
          <w:szCs w:val="32"/>
        </w:rPr>
      </w:pPr>
      <w:r w:rsidRPr="00F6722E">
        <w:rPr>
          <w:rFonts w:ascii="仿宋_GB2312" w:eastAsia="仿宋_GB2312" w:hAnsi="仿宋" w:cs="仿宋" w:hint="eastAsia"/>
          <w:bCs/>
          <w:color w:val="000000"/>
          <w:kern w:val="0"/>
          <w:sz w:val="32"/>
          <w:szCs w:val="32"/>
        </w:rPr>
        <w:t>打印设备均应</w:t>
      </w:r>
      <w:r w:rsidR="004A3D5B" w:rsidRPr="00F6722E">
        <w:rPr>
          <w:rFonts w:ascii="仿宋_GB2312" w:eastAsia="仿宋_GB2312" w:hAnsi="仿宋" w:cs="仿宋" w:hint="eastAsia"/>
          <w:bCs/>
          <w:color w:val="000000"/>
          <w:kern w:val="0"/>
          <w:sz w:val="32"/>
          <w:szCs w:val="32"/>
        </w:rPr>
        <w:t>可进行A4黑白/彩色单双面打印</w:t>
      </w:r>
      <w:r w:rsidRPr="00F6722E">
        <w:rPr>
          <w:rFonts w:ascii="仿宋_GB2312" w:eastAsia="仿宋_GB2312" w:hAnsi="仿宋" w:cs="仿宋" w:hint="eastAsia"/>
          <w:bCs/>
          <w:color w:val="000000"/>
          <w:kern w:val="0"/>
          <w:sz w:val="32"/>
          <w:szCs w:val="32"/>
        </w:rPr>
        <w:t>、</w:t>
      </w:r>
      <w:r w:rsidR="004A3D5B" w:rsidRPr="00F6722E">
        <w:rPr>
          <w:rFonts w:ascii="仿宋_GB2312" w:eastAsia="仿宋_GB2312" w:hAnsi="仿宋" w:cs="仿宋" w:hint="eastAsia"/>
          <w:bCs/>
          <w:color w:val="000000"/>
          <w:kern w:val="0"/>
          <w:sz w:val="32"/>
          <w:szCs w:val="32"/>
        </w:rPr>
        <w:t>6寸照片打印。</w:t>
      </w:r>
    </w:p>
    <w:p w:rsidR="00322868" w:rsidRPr="00F6722E" w:rsidRDefault="00CB6959">
      <w:pPr>
        <w:numPr>
          <w:ilvl w:val="0"/>
          <w:numId w:val="2"/>
        </w:numPr>
        <w:tabs>
          <w:tab w:val="left" w:pos="312"/>
        </w:tabs>
        <w:spacing w:line="500" w:lineRule="exact"/>
        <w:ind w:firstLineChars="200" w:firstLine="640"/>
        <w:rPr>
          <w:rFonts w:ascii="仿宋_GB2312" w:eastAsia="仿宋_GB2312" w:hAnsi="仿宋" w:cs="仿宋"/>
          <w:bCs/>
          <w:color w:val="000000"/>
          <w:kern w:val="0"/>
          <w:sz w:val="32"/>
          <w:szCs w:val="32"/>
        </w:rPr>
      </w:pPr>
      <w:r w:rsidRPr="00F6722E">
        <w:rPr>
          <w:rFonts w:ascii="仿宋_GB2312" w:eastAsia="仿宋_GB2312" w:hAnsi="仿宋" w:cs="仿宋" w:hint="eastAsia"/>
          <w:bCs/>
          <w:color w:val="000000"/>
          <w:kern w:val="0"/>
          <w:sz w:val="32"/>
          <w:szCs w:val="32"/>
        </w:rPr>
        <w:t>打印设备均应</w:t>
      </w:r>
      <w:r w:rsidR="004A3D5B" w:rsidRPr="00F6722E">
        <w:rPr>
          <w:rFonts w:ascii="仿宋_GB2312" w:eastAsia="仿宋_GB2312" w:hAnsi="仿宋" w:cs="仿宋" w:hint="eastAsia"/>
          <w:bCs/>
          <w:color w:val="000000"/>
          <w:kern w:val="0"/>
          <w:sz w:val="32"/>
          <w:szCs w:val="32"/>
        </w:rPr>
        <w:t>支持WORD、EXCEL、PPT、PDF等各种文档格式</w:t>
      </w:r>
      <w:r w:rsidRPr="00F6722E">
        <w:rPr>
          <w:rFonts w:ascii="仿宋_GB2312" w:eastAsia="仿宋_GB2312" w:hAnsi="仿宋" w:cs="仿宋" w:hint="eastAsia"/>
          <w:bCs/>
          <w:color w:val="000000"/>
          <w:kern w:val="0"/>
          <w:sz w:val="32"/>
          <w:szCs w:val="32"/>
        </w:rPr>
        <w:t>直接</w:t>
      </w:r>
      <w:r w:rsidR="004A3D5B" w:rsidRPr="00F6722E">
        <w:rPr>
          <w:rFonts w:ascii="仿宋_GB2312" w:eastAsia="仿宋_GB2312" w:hAnsi="仿宋" w:cs="仿宋" w:hint="eastAsia"/>
          <w:bCs/>
          <w:color w:val="000000"/>
          <w:kern w:val="0"/>
          <w:sz w:val="32"/>
          <w:szCs w:val="32"/>
        </w:rPr>
        <w:t>打印。</w:t>
      </w:r>
    </w:p>
    <w:p w:rsidR="00322868" w:rsidRPr="00F6722E" w:rsidRDefault="00CB6959">
      <w:pPr>
        <w:numPr>
          <w:ilvl w:val="0"/>
          <w:numId w:val="2"/>
        </w:numPr>
        <w:tabs>
          <w:tab w:val="left" w:pos="312"/>
        </w:tabs>
        <w:spacing w:line="500" w:lineRule="exact"/>
        <w:ind w:firstLineChars="200" w:firstLine="640"/>
        <w:rPr>
          <w:rFonts w:ascii="仿宋_GB2312" w:eastAsia="仿宋_GB2312" w:hAnsi="仿宋" w:cs="仿宋"/>
          <w:bCs/>
          <w:color w:val="000000"/>
          <w:kern w:val="0"/>
          <w:sz w:val="32"/>
          <w:szCs w:val="32"/>
        </w:rPr>
      </w:pPr>
      <w:r w:rsidRPr="00F6722E">
        <w:rPr>
          <w:rFonts w:ascii="仿宋_GB2312" w:eastAsia="仿宋_GB2312" w:hAnsi="仿宋" w:cs="仿宋" w:hint="eastAsia"/>
          <w:bCs/>
          <w:color w:val="000000"/>
          <w:kern w:val="0"/>
          <w:sz w:val="32"/>
          <w:szCs w:val="32"/>
        </w:rPr>
        <w:t>打印设备均应</w:t>
      </w:r>
      <w:r w:rsidR="004A3D5B" w:rsidRPr="00F6722E">
        <w:rPr>
          <w:rFonts w:ascii="仿宋_GB2312" w:eastAsia="仿宋_GB2312" w:hAnsi="仿宋" w:cs="仿宋" w:hint="eastAsia"/>
          <w:bCs/>
          <w:color w:val="000000"/>
          <w:kern w:val="0"/>
          <w:sz w:val="32"/>
          <w:szCs w:val="32"/>
        </w:rPr>
        <w:t>支持</w:t>
      </w:r>
      <w:proofErr w:type="gramStart"/>
      <w:r w:rsidR="004A3D5B" w:rsidRPr="00F6722E">
        <w:rPr>
          <w:rFonts w:ascii="仿宋_GB2312" w:eastAsia="仿宋_GB2312" w:hAnsi="仿宋" w:cs="仿宋" w:hint="eastAsia"/>
          <w:bCs/>
          <w:color w:val="000000"/>
          <w:kern w:val="0"/>
          <w:sz w:val="32"/>
          <w:szCs w:val="32"/>
        </w:rPr>
        <w:t>手机微信端上</w:t>
      </w:r>
      <w:proofErr w:type="gramEnd"/>
      <w:r w:rsidR="004A3D5B" w:rsidRPr="00F6722E">
        <w:rPr>
          <w:rFonts w:ascii="仿宋_GB2312" w:eastAsia="仿宋_GB2312" w:hAnsi="仿宋" w:cs="仿宋" w:hint="eastAsia"/>
          <w:bCs/>
          <w:color w:val="000000"/>
          <w:kern w:val="0"/>
          <w:sz w:val="32"/>
          <w:szCs w:val="32"/>
        </w:rPr>
        <w:t>传、PC端上传。</w:t>
      </w:r>
    </w:p>
    <w:p w:rsidR="00322868" w:rsidRPr="00F6722E" w:rsidRDefault="00CB6959">
      <w:pPr>
        <w:numPr>
          <w:ilvl w:val="0"/>
          <w:numId w:val="2"/>
        </w:numPr>
        <w:tabs>
          <w:tab w:val="left" w:pos="312"/>
        </w:tabs>
        <w:spacing w:line="500" w:lineRule="exact"/>
        <w:ind w:firstLineChars="200" w:firstLine="640"/>
        <w:rPr>
          <w:rFonts w:ascii="仿宋_GB2312" w:eastAsia="仿宋_GB2312" w:hAnsi="仿宋" w:cs="仿宋"/>
          <w:bCs/>
          <w:color w:val="000000"/>
          <w:kern w:val="0"/>
          <w:sz w:val="32"/>
          <w:szCs w:val="32"/>
        </w:rPr>
      </w:pPr>
      <w:r w:rsidRPr="00F6722E">
        <w:rPr>
          <w:rFonts w:ascii="仿宋_GB2312" w:eastAsia="仿宋_GB2312" w:hAnsi="仿宋" w:cs="仿宋" w:hint="eastAsia"/>
          <w:bCs/>
          <w:color w:val="000000"/>
          <w:kern w:val="0"/>
          <w:sz w:val="32"/>
          <w:szCs w:val="32"/>
        </w:rPr>
        <w:lastRenderedPageBreak/>
        <w:t>打印设备均应</w:t>
      </w:r>
      <w:r w:rsidR="004A3D5B" w:rsidRPr="00F6722E">
        <w:rPr>
          <w:rFonts w:ascii="仿宋_GB2312" w:eastAsia="仿宋_GB2312" w:hAnsi="仿宋" w:cs="仿宋" w:hint="eastAsia"/>
          <w:bCs/>
          <w:color w:val="000000"/>
          <w:kern w:val="0"/>
          <w:sz w:val="32"/>
          <w:szCs w:val="32"/>
        </w:rPr>
        <w:t>有完善的机器状态预警、故障通知功能。</w:t>
      </w:r>
    </w:p>
    <w:p w:rsidR="00322868" w:rsidRPr="00F6722E" w:rsidRDefault="00CB6959">
      <w:pPr>
        <w:numPr>
          <w:ilvl w:val="0"/>
          <w:numId w:val="2"/>
        </w:numPr>
        <w:tabs>
          <w:tab w:val="left" w:pos="312"/>
        </w:tabs>
        <w:spacing w:line="500" w:lineRule="exact"/>
        <w:ind w:firstLineChars="200" w:firstLine="640"/>
        <w:rPr>
          <w:rFonts w:ascii="仿宋_GB2312" w:eastAsia="仿宋_GB2312" w:hAnsi="仿宋" w:cs="仿宋"/>
          <w:bCs/>
          <w:color w:val="000000"/>
          <w:kern w:val="0"/>
          <w:sz w:val="32"/>
          <w:szCs w:val="32"/>
        </w:rPr>
      </w:pPr>
      <w:r w:rsidRPr="00F6722E">
        <w:rPr>
          <w:rFonts w:ascii="仿宋_GB2312" w:eastAsia="仿宋_GB2312" w:hAnsi="仿宋" w:cs="仿宋" w:hint="eastAsia"/>
          <w:bCs/>
          <w:color w:val="000000"/>
          <w:kern w:val="0"/>
          <w:sz w:val="32"/>
          <w:szCs w:val="32"/>
        </w:rPr>
        <w:t>打印设备均应</w:t>
      </w:r>
      <w:r w:rsidR="004A3D5B" w:rsidRPr="00F6722E">
        <w:rPr>
          <w:rFonts w:ascii="仿宋_GB2312" w:eastAsia="仿宋_GB2312" w:hAnsi="仿宋" w:cs="仿宋" w:hint="eastAsia"/>
          <w:bCs/>
          <w:color w:val="000000"/>
          <w:kern w:val="0"/>
          <w:sz w:val="32"/>
          <w:szCs w:val="32"/>
        </w:rPr>
        <w:t>包含多种支付方式：微信，支付宝等。</w:t>
      </w:r>
    </w:p>
    <w:p w:rsidR="00322868" w:rsidRPr="00F6722E" w:rsidRDefault="004A3D5B">
      <w:pPr>
        <w:numPr>
          <w:ilvl w:val="0"/>
          <w:numId w:val="2"/>
        </w:numPr>
        <w:tabs>
          <w:tab w:val="left" w:pos="312"/>
        </w:tabs>
        <w:spacing w:line="500" w:lineRule="exact"/>
        <w:ind w:firstLineChars="200" w:firstLine="640"/>
        <w:rPr>
          <w:rFonts w:ascii="仿宋_GB2312" w:eastAsia="仿宋_GB2312" w:hAnsi="仿宋" w:cs="仿宋"/>
          <w:bCs/>
          <w:color w:val="000000"/>
          <w:kern w:val="0"/>
          <w:sz w:val="32"/>
          <w:szCs w:val="32"/>
        </w:rPr>
      </w:pPr>
      <w:r w:rsidRPr="00F6722E">
        <w:rPr>
          <w:rFonts w:ascii="仿宋_GB2312" w:eastAsia="仿宋_GB2312" w:hAnsi="仿宋" w:cs="仿宋" w:hint="eastAsia"/>
          <w:bCs/>
          <w:color w:val="000000"/>
          <w:kern w:val="0"/>
          <w:sz w:val="32"/>
          <w:szCs w:val="32"/>
        </w:rPr>
        <w:t>为了保障打印资料的安全。若打印机支持U盘打印，必须具有严格的U盘病毒隔离方案</w:t>
      </w:r>
      <w:r w:rsidR="00CB6959" w:rsidRPr="00F6722E">
        <w:rPr>
          <w:rFonts w:ascii="仿宋_GB2312" w:eastAsia="仿宋_GB2312" w:hAnsi="仿宋" w:cs="仿宋" w:hint="eastAsia"/>
          <w:bCs/>
          <w:color w:val="000000"/>
          <w:kern w:val="0"/>
          <w:sz w:val="32"/>
          <w:szCs w:val="32"/>
        </w:rPr>
        <w:t>，</w:t>
      </w:r>
      <w:r w:rsidRPr="00F6722E">
        <w:rPr>
          <w:rFonts w:ascii="仿宋_GB2312" w:eastAsia="仿宋_GB2312" w:hAnsi="仿宋" w:cs="仿宋" w:hint="eastAsia"/>
          <w:bCs/>
          <w:color w:val="000000"/>
          <w:kern w:val="0"/>
          <w:sz w:val="32"/>
          <w:szCs w:val="32"/>
        </w:rPr>
        <w:t>或者打印机无U盘打印功能。</w:t>
      </w:r>
    </w:p>
    <w:p w:rsidR="00322868" w:rsidRPr="00F6722E" w:rsidRDefault="00CB6959">
      <w:pPr>
        <w:numPr>
          <w:ilvl w:val="0"/>
          <w:numId w:val="2"/>
        </w:numPr>
        <w:tabs>
          <w:tab w:val="left" w:pos="312"/>
        </w:tabs>
        <w:spacing w:line="500" w:lineRule="exact"/>
        <w:ind w:firstLineChars="200" w:firstLine="640"/>
        <w:rPr>
          <w:rFonts w:ascii="仿宋_GB2312" w:eastAsia="仿宋_GB2312" w:hAnsi="仿宋" w:cs="仿宋"/>
          <w:bCs/>
          <w:color w:val="000000"/>
          <w:kern w:val="0"/>
          <w:sz w:val="32"/>
          <w:szCs w:val="32"/>
        </w:rPr>
      </w:pPr>
      <w:r w:rsidRPr="00F6722E">
        <w:rPr>
          <w:rFonts w:ascii="仿宋_GB2312" w:eastAsia="仿宋_GB2312" w:hAnsi="仿宋" w:cs="仿宋" w:hint="eastAsia"/>
          <w:bCs/>
          <w:color w:val="000000"/>
          <w:kern w:val="0"/>
          <w:sz w:val="32"/>
          <w:szCs w:val="32"/>
        </w:rPr>
        <w:t>中部人应</w:t>
      </w:r>
      <w:r w:rsidR="004A3D5B" w:rsidRPr="00F6722E">
        <w:rPr>
          <w:rFonts w:ascii="仿宋_GB2312" w:eastAsia="仿宋_GB2312" w:hAnsi="仿宋" w:cs="仿宋" w:hint="eastAsia"/>
          <w:bCs/>
          <w:color w:val="000000"/>
          <w:kern w:val="0"/>
          <w:sz w:val="32"/>
          <w:szCs w:val="32"/>
        </w:rPr>
        <w:t>有完善的投诉处理及退款机制，认真做好产品的销售服务和售后服务。</w:t>
      </w:r>
    </w:p>
    <w:p w:rsidR="00CB6959" w:rsidRPr="00F6722E" w:rsidRDefault="004A3D5B">
      <w:pPr>
        <w:numPr>
          <w:ilvl w:val="0"/>
          <w:numId w:val="2"/>
        </w:numPr>
        <w:tabs>
          <w:tab w:val="left" w:pos="312"/>
        </w:tabs>
        <w:spacing w:line="500" w:lineRule="exact"/>
        <w:ind w:firstLine="600"/>
        <w:rPr>
          <w:rFonts w:ascii="仿宋_GB2312" w:eastAsia="仿宋_GB2312" w:hAnsi="仿宋" w:cs="仿宋"/>
          <w:bCs/>
          <w:color w:val="000000"/>
          <w:kern w:val="0"/>
          <w:sz w:val="32"/>
          <w:szCs w:val="32"/>
        </w:rPr>
      </w:pPr>
      <w:r w:rsidRPr="00F6722E">
        <w:rPr>
          <w:rFonts w:ascii="仿宋_GB2312" w:eastAsia="仿宋_GB2312" w:hAnsi="仿宋" w:cs="仿宋" w:hint="eastAsia"/>
          <w:bCs/>
          <w:color w:val="000000"/>
          <w:kern w:val="0"/>
          <w:sz w:val="32"/>
          <w:szCs w:val="32"/>
        </w:rPr>
        <w:t>打印价格</w:t>
      </w:r>
      <w:r w:rsidR="00CB6959" w:rsidRPr="00F6722E">
        <w:rPr>
          <w:rFonts w:ascii="仿宋_GB2312" w:eastAsia="仿宋_GB2312" w:hAnsi="仿宋" w:cs="仿宋" w:hint="eastAsia"/>
          <w:bCs/>
          <w:color w:val="000000"/>
          <w:kern w:val="0"/>
          <w:sz w:val="32"/>
          <w:szCs w:val="32"/>
        </w:rPr>
        <w:t>不得高于下述单价：</w:t>
      </w:r>
    </w:p>
    <w:p w:rsidR="00322868" w:rsidRPr="00F6722E" w:rsidRDefault="004A3D5B" w:rsidP="00CD4BFE">
      <w:pPr>
        <w:tabs>
          <w:tab w:val="left" w:pos="312"/>
        </w:tabs>
        <w:spacing w:line="500" w:lineRule="exact"/>
        <w:ind w:left="600"/>
        <w:rPr>
          <w:rFonts w:ascii="仿宋_GB2312" w:eastAsia="仿宋_GB2312" w:hAnsi="仿宋" w:cs="仿宋"/>
          <w:bCs/>
          <w:color w:val="000000"/>
          <w:kern w:val="0"/>
          <w:sz w:val="32"/>
          <w:szCs w:val="32"/>
        </w:rPr>
      </w:pPr>
      <w:r w:rsidRPr="00F6722E">
        <w:rPr>
          <w:rFonts w:ascii="仿宋_GB2312" w:eastAsia="仿宋_GB2312" w:hAnsi="仿宋" w:cs="仿宋" w:hint="eastAsia"/>
          <w:bCs/>
          <w:kern w:val="0"/>
          <w:sz w:val="32"/>
          <w:szCs w:val="32"/>
        </w:rPr>
        <w:t>黑白A4单面：不超过0.15元/张；</w:t>
      </w:r>
      <w:bookmarkStart w:id="2" w:name="_GoBack"/>
      <w:bookmarkEnd w:id="2"/>
      <w:r w:rsidRPr="00F6722E">
        <w:rPr>
          <w:rFonts w:ascii="仿宋_GB2312" w:eastAsia="仿宋_GB2312" w:hAnsi="仿宋" w:cs="仿宋" w:hint="eastAsia"/>
          <w:bCs/>
          <w:kern w:val="0"/>
          <w:sz w:val="32"/>
          <w:szCs w:val="32"/>
        </w:rPr>
        <w:t>黑白A4双面：不超过0.25元/张；彩色A4单面：不超过0.8元/张；彩色A4双面：不超过1.5元/张；6寸照片打印：不超过</w:t>
      </w:r>
      <w:r w:rsidRPr="00F6722E">
        <w:rPr>
          <w:rFonts w:ascii="仿宋_GB2312" w:eastAsia="仿宋_GB2312" w:hAnsi="仿宋" w:cs="仿宋"/>
          <w:bCs/>
          <w:kern w:val="0"/>
          <w:sz w:val="32"/>
          <w:szCs w:val="32"/>
        </w:rPr>
        <w:t>3</w:t>
      </w:r>
      <w:r w:rsidRPr="00F6722E">
        <w:rPr>
          <w:rFonts w:ascii="仿宋_GB2312" w:eastAsia="仿宋_GB2312" w:hAnsi="仿宋" w:cs="仿宋" w:hint="eastAsia"/>
          <w:bCs/>
          <w:kern w:val="0"/>
          <w:sz w:val="32"/>
          <w:szCs w:val="32"/>
        </w:rPr>
        <w:t>元/张；证件照制作：不超过5元/版</w:t>
      </w:r>
      <w:r w:rsidR="00CB6959" w:rsidRPr="00F6722E">
        <w:rPr>
          <w:rFonts w:ascii="仿宋_GB2312" w:eastAsia="仿宋_GB2312" w:hAnsi="仿宋" w:cs="仿宋" w:hint="eastAsia"/>
          <w:bCs/>
          <w:color w:val="000000"/>
          <w:kern w:val="0"/>
          <w:sz w:val="32"/>
          <w:szCs w:val="32"/>
        </w:rPr>
        <w:t>。</w:t>
      </w:r>
    </w:p>
    <w:p w:rsidR="00322868" w:rsidRPr="00F6722E" w:rsidRDefault="004A3D5B">
      <w:pPr>
        <w:numPr>
          <w:ilvl w:val="0"/>
          <w:numId w:val="2"/>
        </w:numPr>
        <w:tabs>
          <w:tab w:val="left" w:pos="312"/>
        </w:tabs>
        <w:spacing w:line="500" w:lineRule="exact"/>
        <w:ind w:firstLineChars="200" w:firstLine="640"/>
        <w:rPr>
          <w:rFonts w:ascii="仿宋_GB2312" w:eastAsia="仿宋_GB2312" w:hAnsi="仿宋" w:cs="仿宋"/>
          <w:bCs/>
          <w:color w:val="000000"/>
          <w:kern w:val="0"/>
          <w:sz w:val="32"/>
          <w:szCs w:val="32"/>
        </w:rPr>
      </w:pPr>
      <w:r w:rsidRPr="00F6722E">
        <w:rPr>
          <w:rFonts w:ascii="仿宋_GB2312" w:eastAsia="仿宋_GB2312" w:hAnsi="仿宋" w:cs="仿宋" w:hint="eastAsia"/>
          <w:bCs/>
          <w:color w:val="000000"/>
          <w:kern w:val="0"/>
          <w:sz w:val="32"/>
          <w:szCs w:val="32"/>
        </w:rPr>
        <w:t>学生宿舍区域的自助打印机的位置由学生处公寓办指定，并接受学生处公寓办的监督管理；公共教学区域的自助打印机由相关管理单位指定，并接受监督。</w:t>
      </w:r>
    </w:p>
    <w:p w:rsidR="00322868" w:rsidRPr="00F6722E" w:rsidRDefault="004A3D5B">
      <w:pPr>
        <w:widowControl/>
        <w:spacing w:line="500" w:lineRule="exact"/>
        <w:ind w:firstLineChars="235" w:firstLine="705"/>
        <w:jc w:val="left"/>
        <w:rPr>
          <w:rFonts w:ascii="仿宋" w:eastAsia="仿宋" w:hAnsi="仿宋" w:cs="宋体"/>
          <w:kern w:val="0"/>
          <w:sz w:val="30"/>
          <w:szCs w:val="30"/>
        </w:rPr>
      </w:pPr>
      <w:r w:rsidRPr="00F6722E">
        <w:rPr>
          <w:rFonts w:ascii="仿宋" w:eastAsia="仿宋" w:hAnsi="仿宋" w:cs="宋体" w:hint="eastAsia"/>
          <w:kern w:val="0"/>
          <w:sz w:val="30"/>
          <w:szCs w:val="30"/>
        </w:rPr>
        <w:t>（三）合同起租日：合同签订后起算。</w:t>
      </w:r>
    </w:p>
    <w:p w:rsidR="00322868" w:rsidRPr="00F6722E" w:rsidRDefault="004A3D5B">
      <w:pPr>
        <w:widowControl/>
        <w:spacing w:line="500" w:lineRule="exact"/>
        <w:ind w:firstLineChars="235" w:firstLine="705"/>
        <w:jc w:val="left"/>
        <w:rPr>
          <w:rFonts w:ascii="仿宋" w:eastAsia="仿宋" w:hAnsi="仿宋" w:cs="宋体"/>
          <w:color w:val="000000" w:themeColor="text1"/>
          <w:kern w:val="0"/>
          <w:sz w:val="30"/>
          <w:szCs w:val="30"/>
        </w:rPr>
      </w:pPr>
      <w:r w:rsidRPr="00F6722E">
        <w:rPr>
          <w:rFonts w:ascii="仿宋" w:eastAsia="仿宋" w:hAnsi="仿宋" w:cs="宋体" w:hint="eastAsia"/>
          <w:kern w:val="0"/>
          <w:sz w:val="30"/>
          <w:szCs w:val="30"/>
        </w:rPr>
        <w:t>（四）租赁期限及租金涨幅：招租年限</w:t>
      </w:r>
      <w:r w:rsidRPr="00F6722E">
        <w:rPr>
          <w:rFonts w:ascii="仿宋" w:eastAsia="仿宋" w:hAnsi="仿宋" w:cs="宋体"/>
          <w:kern w:val="0"/>
          <w:sz w:val="30"/>
          <w:szCs w:val="30"/>
        </w:rPr>
        <w:t>3</w:t>
      </w:r>
      <w:r w:rsidRPr="00F6722E">
        <w:rPr>
          <w:rFonts w:ascii="仿宋" w:eastAsia="仿宋" w:hAnsi="仿宋" w:cs="宋体" w:hint="eastAsia"/>
          <w:kern w:val="0"/>
          <w:sz w:val="30"/>
          <w:szCs w:val="30"/>
        </w:rPr>
        <w:t>年，</w:t>
      </w:r>
      <w:r w:rsidRPr="00F6722E">
        <w:rPr>
          <w:rFonts w:ascii="仿宋" w:eastAsia="仿宋" w:hAnsi="仿宋" w:cs="宋体" w:hint="eastAsia"/>
          <w:color w:val="000000" w:themeColor="text1"/>
          <w:kern w:val="0"/>
          <w:sz w:val="30"/>
          <w:szCs w:val="30"/>
        </w:rPr>
        <w:t>租金前2年不变,第3年递增5%。</w:t>
      </w:r>
      <w:r w:rsidRPr="00F6722E">
        <w:rPr>
          <w:rFonts w:ascii="仿宋" w:eastAsia="仿宋" w:hAnsi="仿宋" w:hint="eastAsia"/>
          <w:sz w:val="30"/>
          <w:szCs w:val="30"/>
        </w:rPr>
        <w:t>租金按自然年度支付。</w:t>
      </w:r>
    </w:p>
    <w:p w:rsidR="00322868" w:rsidRPr="00F6722E" w:rsidRDefault="004A3D5B">
      <w:pPr>
        <w:widowControl/>
        <w:spacing w:line="500" w:lineRule="exact"/>
        <w:ind w:firstLineChars="235" w:firstLine="705"/>
        <w:jc w:val="left"/>
        <w:rPr>
          <w:rFonts w:ascii="仿宋" w:eastAsia="仿宋" w:hAnsi="仿宋" w:cs="宋体"/>
          <w:kern w:val="0"/>
          <w:sz w:val="30"/>
          <w:szCs w:val="30"/>
        </w:rPr>
      </w:pPr>
      <w:r w:rsidRPr="00F6722E">
        <w:rPr>
          <w:rFonts w:ascii="仿宋" w:eastAsia="仿宋" w:hAnsi="仿宋" w:cs="宋体" w:hint="eastAsia"/>
          <w:kern w:val="0"/>
          <w:sz w:val="30"/>
          <w:szCs w:val="30"/>
        </w:rPr>
        <w:t>（五）竞租保证金：人民币2万元。</w:t>
      </w:r>
    </w:p>
    <w:p w:rsidR="00322868" w:rsidRPr="00F6722E" w:rsidRDefault="004A3D5B">
      <w:pPr>
        <w:widowControl/>
        <w:spacing w:line="500" w:lineRule="exact"/>
        <w:ind w:firstLineChars="235" w:firstLine="705"/>
        <w:jc w:val="left"/>
        <w:rPr>
          <w:rFonts w:ascii="仿宋" w:eastAsia="仿宋" w:hAnsi="仿宋" w:cs="仿宋"/>
          <w:kern w:val="0"/>
          <w:sz w:val="30"/>
          <w:szCs w:val="30"/>
        </w:rPr>
      </w:pPr>
      <w:r w:rsidRPr="00F6722E">
        <w:rPr>
          <w:rFonts w:ascii="仿宋" w:eastAsia="仿宋" w:hAnsi="仿宋" w:cs="宋体" w:hint="eastAsia"/>
          <w:kern w:val="0"/>
          <w:sz w:val="30"/>
          <w:szCs w:val="30"/>
        </w:rPr>
        <w:t>（六）</w:t>
      </w:r>
      <w:r w:rsidRPr="00F6722E">
        <w:rPr>
          <w:rFonts w:ascii="仿宋" w:eastAsia="仿宋" w:hAnsi="仿宋" w:cs="仿宋" w:hint="eastAsia"/>
          <w:kern w:val="0"/>
          <w:sz w:val="30"/>
          <w:szCs w:val="30"/>
        </w:rPr>
        <w:t>本次招租无免租装修期。</w:t>
      </w:r>
    </w:p>
    <w:p w:rsidR="00322868" w:rsidRPr="00F6722E" w:rsidRDefault="004A3D5B">
      <w:pPr>
        <w:widowControl/>
        <w:spacing w:line="500" w:lineRule="exact"/>
        <w:ind w:firstLineChars="235" w:firstLine="705"/>
        <w:jc w:val="left"/>
        <w:rPr>
          <w:rFonts w:ascii="仿宋" w:eastAsia="仿宋" w:hAnsi="仿宋" w:cs="仿宋"/>
          <w:kern w:val="0"/>
          <w:sz w:val="30"/>
          <w:szCs w:val="30"/>
        </w:rPr>
      </w:pPr>
      <w:r w:rsidRPr="00F6722E">
        <w:rPr>
          <w:rFonts w:ascii="仿宋" w:eastAsia="仿宋" w:hAnsi="仿宋" w:cs="仿宋" w:hint="eastAsia"/>
          <w:kern w:val="0"/>
          <w:sz w:val="30"/>
          <w:szCs w:val="30"/>
        </w:rPr>
        <w:t>（七）</w:t>
      </w:r>
      <w:r w:rsidRPr="00F6722E">
        <w:rPr>
          <w:rFonts w:ascii="仿宋" w:eastAsia="仿宋" w:hAnsi="仿宋" w:cs="宋体" w:hint="eastAsia"/>
          <w:kern w:val="0"/>
          <w:sz w:val="30"/>
          <w:szCs w:val="30"/>
        </w:rPr>
        <w:t>竞租人按单个项目参与竞租，同时参与2个项目竞租的，需分别提交竞租文件。</w:t>
      </w:r>
    </w:p>
    <w:p w:rsidR="00322868" w:rsidRPr="00F6722E" w:rsidRDefault="004A3D5B">
      <w:pPr>
        <w:widowControl/>
        <w:spacing w:line="500" w:lineRule="exact"/>
        <w:ind w:firstLineChars="200" w:firstLine="600"/>
        <w:jc w:val="left"/>
        <w:rPr>
          <w:rFonts w:ascii="仿宋" w:eastAsia="仿宋" w:hAnsi="仿宋" w:cs="仿宋"/>
          <w:kern w:val="0"/>
          <w:sz w:val="30"/>
          <w:szCs w:val="30"/>
        </w:rPr>
      </w:pPr>
      <w:r w:rsidRPr="00F6722E">
        <w:rPr>
          <w:rFonts w:ascii="仿宋" w:eastAsia="仿宋" w:hAnsi="仿宋" w:cs="仿宋" w:hint="eastAsia"/>
          <w:kern w:val="0"/>
          <w:sz w:val="30"/>
          <w:szCs w:val="30"/>
        </w:rPr>
        <w:t>二、招租方式：面向社会公开招租。</w:t>
      </w:r>
    </w:p>
    <w:p w:rsidR="00322868" w:rsidRPr="00F6722E" w:rsidRDefault="004A3D5B">
      <w:pPr>
        <w:widowControl/>
        <w:spacing w:line="500" w:lineRule="exact"/>
        <w:ind w:firstLineChars="196" w:firstLine="588"/>
        <w:jc w:val="left"/>
        <w:rPr>
          <w:rFonts w:ascii="仿宋" w:eastAsia="仿宋" w:hAnsi="仿宋" w:cs="仿宋"/>
          <w:kern w:val="0"/>
          <w:sz w:val="30"/>
          <w:szCs w:val="30"/>
        </w:rPr>
      </w:pPr>
      <w:r w:rsidRPr="00F6722E">
        <w:rPr>
          <w:rFonts w:ascii="仿宋" w:eastAsia="仿宋" w:hAnsi="仿宋" w:cs="宋体" w:hint="eastAsia"/>
          <w:kern w:val="0"/>
          <w:sz w:val="30"/>
          <w:szCs w:val="30"/>
        </w:rPr>
        <w:t>三、定标</w:t>
      </w:r>
      <w:r w:rsidRPr="00F6722E">
        <w:rPr>
          <w:rFonts w:ascii="仿宋" w:eastAsia="仿宋" w:hAnsi="仿宋" w:cs="仿宋" w:hint="eastAsia"/>
          <w:kern w:val="0"/>
          <w:sz w:val="30"/>
          <w:szCs w:val="30"/>
        </w:rPr>
        <w:t>方式：满足相关招租要求，</w:t>
      </w:r>
      <w:bookmarkStart w:id="3" w:name="OLE_LINK1"/>
      <w:r w:rsidRPr="00F6722E">
        <w:rPr>
          <w:rFonts w:ascii="仿宋" w:eastAsia="仿宋" w:hAnsi="仿宋" w:cs="仿宋" w:hint="eastAsia"/>
          <w:kern w:val="0"/>
          <w:sz w:val="30"/>
          <w:szCs w:val="30"/>
        </w:rPr>
        <w:t>按报价得分最高者中标</w:t>
      </w:r>
      <w:bookmarkEnd w:id="3"/>
      <w:r w:rsidRPr="00F6722E">
        <w:rPr>
          <w:rFonts w:ascii="仿宋" w:eastAsia="仿宋" w:hAnsi="仿宋" w:cs="仿宋" w:hint="eastAsia"/>
          <w:kern w:val="0"/>
          <w:sz w:val="30"/>
          <w:szCs w:val="30"/>
        </w:rPr>
        <w:t>（报价得分计算规则详见招租文件</w:t>
      </w:r>
      <w:r w:rsidR="00F56908" w:rsidRPr="00F6722E">
        <w:rPr>
          <w:rFonts w:ascii="仿宋" w:eastAsia="仿宋" w:hAnsi="仿宋" w:cs="仿宋" w:hint="eastAsia"/>
          <w:kern w:val="0"/>
          <w:sz w:val="30"/>
          <w:szCs w:val="30"/>
        </w:rPr>
        <w:t>第四章</w:t>
      </w:r>
      <w:r w:rsidRPr="00F6722E">
        <w:rPr>
          <w:rFonts w:ascii="仿宋" w:eastAsia="仿宋" w:hAnsi="仿宋" w:cs="仿宋" w:hint="eastAsia"/>
          <w:kern w:val="0"/>
          <w:sz w:val="30"/>
          <w:szCs w:val="30"/>
        </w:rPr>
        <w:t>）。</w:t>
      </w:r>
    </w:p>
    <w:p w:rsidR="00322868" w:rsidRPr="00F6722E" w:rsidRDefault="004A3D5B">
      <w:pPr>
        <w:widowControl/>
        <w:spacing w:line="500" w:lineRule="exact"/>
        <w:ind w:firstLineChars="196" w:firstLine="588"/>
        <w:jc w:val="left"/>
        <w:rPr>
          <w:rFonts w:ascii="仿宋" w:eastAsia="仿宋" w:hAnsi="仿宋" w:cs="仿宋"/>
          <w:kern w:val="0"/>
          <w:sz w:val="30"/>
          <w:szCs w:val="30"/>
        </w:rPr>
      </w:pPr>
      <w:r w:rsidRPr="00F6722E">
        <w:rPr>
          <w:rFonts w:ascii="仿宋" w:eastAsia="仿宋" w:hAnsi="仿宋" w:cs="仿宋" w:hint="eastAsia"/>
          <w:kern w:val="0"/>
          <w:sz w:val="30"/>
          <w:szCs w:val="30"/>
        </w:rPr>
        <w:t>四、报名程序</w:t>
      </w:r>
    </w:p>
    <w:p w:rsidR="00322868" w:rsidRPr="00F6722E" w:rsidRDefault="004A3D5B">
      <w:pPr>
        <w:widowControl/>
        <w:spacing w:line="500" w:lineRule="exact"/>
        <w:ind w:firstLineChars="196" w:firstLine="588"/>
        <w:jc w:val="left"/>
        <w:rPr>
          <w:rFonts w:ascii="仿宋" w:eastAsia="仿宋" w:hAnsi="仿宋" w:cs="仿宋"/>
          <w:bCs/>
          <w:kern w:val="0"/>
          <w:sz w:val="30"/>
          <w:szCs w:val="30"/>
        </w:rPr>
      </w:pPr>
      <w:r w:rsidRPr="00F6722E">
        <w:rPr>
          <w:rFonts w:ascii="仿宋" w:eastAsia="仿宋" w:hAnsi="仿宋" w:cs="仿宋" w:hint="eastAsia"/>
          <w:bCs/>
          <w:kern w:val="0"/>
          <w:sz w:val="30"/>
          <w:szCs w:val="30"/>
        </w:rPr>
        <w:t>参与本次竞标需先履行报名程序，本次报名采用电子邮件报名方式，请准备下述文件资料扫描</w:t>
      </w:r>
      <w:proofErr w:type="gramStart"/>
      <w:r w:rsidRPr="00F6722E">
        <w:rPr>
          <w:rFonts w:ascii="仿宋" w:eastAsia="仿宋" w:hAnsi="仿宋" w:cs="仿宋" w:hint="eastAsia"/>
          <w:bCs/>
          <w:kern w:val="0"/>
          <w:sz w:val="30"/>
          <w:szCs w:val="30"/>
        </w:rPr>
        <w:t>版电子</w:t>
      </w:r>
      <w:proofErr w:type="gramEnd"/>
      <w:r w:rsidRPr="00F6722E">
        <w:rPr>
          <w:rFonts w:ascii="仿宋" w:eastAsia="仿宋" w:hAnsi="仿宋" w:cs="仿宋" w:hint="eastAsia"/>
          <w:bCs/>
          <w:kern w:val="0"/>
          <w:sz w:val="30"/>
          <w:szCs w:val="30"/>
        </w:rPr>
        <w:t>文件（PDF格式），通过电子邮件报名：</w:t>
      </w:r>
    </w:p>
    <w:p w:rsidR="00322868" w:rsidRPr="00F6722E" w:rsidRDefault="004A3D5B">
      <w:pPr>
        <w:widowControl/>
        <w:spacing w:line="500" w:lineRule="exact"/>
        <w:ind w:firstLineChars="196" w:firstLine="588"/>
        <w:jc w:val="left"/>
        <w:rPr>
          <w:rFonts w:ascii="仿宋" w:eastAsia="仿宋" w:hAnsi="仿宋" w:cs="仿宋"/>
          <w:bCs/>
          <w:kern w:val="0"/>
          <w:sz w:val="30"/>
          <w:szCs w:val="30"/>
        </w:rPr>
      </w:pPr>
      <w:r w:rsidRPr="00F6722E">
        <w:rPr>
          <w:rFonts w:ascii="仿宋" w:eastAsia="仿宋" w:hAnsi="仿宋" w:cs="仿宋" w:hint="eastAsia"/>
          <w:bCs/>
          <w:kern w:val="0"/>
          <w:sz w:val="30"/>
          <w:szCs w:val="30"/>
        </w:rPr>
        <w:lastRenderedPageBreak/>
        <w:t>（1）厦门大学店面招租报名表（表格详见附件，加盖公章后扫描）；</w:t>
      </w:r>
    </w:p>
    <w:p w:rsidR="00322868" w:rsidRPr="00F6722E" w:rsidRDefault="004A3D5B">
      <w:pPr>
        <w:widowControl/>
        <w:spacing w:line="500" w:lineRule="exact"/>
        <w:ind w:firstLineChars="196" w:firstLine="588"/>
        <w:jc w:val="left"/>
        <w:rPr>
          <w:rFonts w:ascii="仿宋" w:eastAsia="仿宋" w:hAnsi="仿宋" w:cs="仿宋"/>
          <w:bCs/>
          <w:kern w:val="0"/>
          <w:sz w:val="30"/>
          <w:szCs w:val="30"/>
        </w:rPr>
      </w:pPr>
      <w:r w:rsidRPr="00F6722E">
        <w:rPr>
          <w:rFonts w:ascii="仿宋" w:eastAsia="仿宋" w:hAnsi="仿宋" w:cs="仿宋" w:hint="eastAsia"/>
          <w:bCs/>
          <w:kern w:val="0"/>
          <w:sz w:val="30"/>
          <w:szCs w:val="30"/>
        </w:rPr>
        <w:t>（2）经办人或申请人身份证（扫描件）；</w:t>
      </w:r>
    </w:p>
    <w:p w:rsidR="00322868" w:rsidRPr="00F6722E" w:rsidRDefault="004A3D5B">
      <w:pPr>
        <w:widowControl/>
        <w:spacing w:line="500" w:lineRule="exact"/>
        <w:ind w:firstLineChars="196" w:firstLine="588"/>
        <w:jc w:val="left"/>
        <w:rPr>
          <w:rFonts w:ascii="仿宋" w:eastAsia="仿宋" w:hAnsi="仿宋" w:cs="仿宋"/>
          <w:bCs/>
          <w:kern w:val="0"/>
          <w:sz w:val="30"/>
          <w:szCs w:val="30"/>
        </w:rPr>
      </w:pPr>
      <w:r w:rsidRPr="00F6722E">
        <w:rPr>
          <w:rFonts w:ascii="仿宋" w:eastAsia="仿宋" w:hAnsi="仿宋" w:cs="仿宋" w:hint="eastAsia"/>
          <w:bCs/>
          <w:kern w:val="0"/>
          <w:sz w:val="30"/>
          <w:szCs w:val="30"/>
        </w:rPr>
        <w:t>（3）营业执照、税务登记证等证照（扫描件）；</w:t>
      </w:r>
    </w:p>
    <w:p w:rsidR="00322868" w:rsidRPr="00F6722E" w:rsidRDefault="004A3D5B">
      <w:pPr>
        <w:widowControl/>
        <w:spacing w:line="500" w:lineRule="exact"/>
        <w:ind w:firstLineChars="196" w:firstLine="588"/>
        <w:jc w:val="left"/>
        <w:rPr>
          <w:rFonts w:ascii="仿宋" w:eastAsia="仿宋" w:hAnsi="仿宋" w:cs="仿宋"/>
          <w:bCs/>
          <w:kern w:val="0"/>
          <w:sz w:val="30"/>
          <w:szCs w:val="30"/>
        </w:rPr>
      </w:pPr>
      <w:r w:rsidRPr="00F6722E">
        <w:rPr>
          <w:rFonts w:ascii="仿宋" w:eastAsia="仿宋" w:hAnsi="仿宋" w:cs="仿宋" w:hint="eastAsia"/>
          <w:bCs/>
          <w:kern w:val="0"/>
          <w:sz w:val="30"/>
          <w:szCs w:val="30"/>
        </w:rPr>
        <w:t>以上材料加盖公章后扫描成PDF文件并打包压缩成压缩文件（RAR或ZIP格式），通过电子邮件邮寄至报名邮箱：ztbzx@xmu.edu.cn。邮件主题及压缩文件</w:t>
      </w:r>
      <w:proofErr w:type="gramStart"/>
      <w:r w:rsidRPr="00F6722E">
        <w:rPr>
          <w:rFonts w:ascii="仿宋" w:eastAsia="仿宋" w:hAnsi="仿宋" w:cs="仿宋" w:hint="eastAsia"/>
          <w:bCs/>
          <w:kern w:val="0"/>
          <w:sz w:val="30"/>
          <w:szCs w:val="30"/>
        </w:rPr>
        <w:t>附件名请按</w:t>
      </w:r>
      <w:proofErr w:type="gramEnd"/>
      <w:r w:rsidRPr="00F6722E">
        <w:rPr>
          <w:rFonts w:ascii="仿宋" w:eastAsia="仿宋" w:hAnsi="仿宋" w:cs="仿宋" w:hint="eastAsia"/>
          <w:bCs/>
          <w:kern w:val="0"/>
          <w:sz w:val="30"/>
          <w:szCs w:val="30"/>
        </w:rPr>
        <w:t>[“竞租人名称”+“项目名称”]格式填写。</w:t>
      </w:r>
    </w:p>
    <w:p w:rsidR="00322868" w:rsidRPr="00F6722E" w:rsidRDefault="004A3D5B">
      <w:pPr>
        <w:widowControl/>
        <w:spacing w:line="500" w:lineRule="exact"/>
        <w:ind w:firstLineChars="196" w:firstLine="588"/>
        <w:jc w:val="left"/>
        <w:rPr>
          <w:rFonts w:ascii="仿宋" w:eastAsia="仿宋" w:hAnsi="仿宋" w:cs="仿宋"/>
          <w:bCs/>
          <w:kern w:val="0"/>
          <w:sz w:val="30"/>
          <w:szCs w:val="30"/>
        </w:rPr>
      </w:pPr>
      <w:r w:rsidRPr="00F6722E">
        <w:rPr>
          <w:rFonts w:ascii="仿宋" w:eastAsia="仿宋" w:hAnsi="仿宋" w:cs="仿宋" w:hint="eastAsia"/>
          <w:bCs/>
          <w:kern w:val="0"/>
          <w:sz w:val="30"/>
          <w:szCs w:val="30"/>
        </w:rPr>
        <w:t>只有上述报名资料齐全且符合招标要求方予以受理报名事宜，否则不予接受报名申请。未履行报名程序的企业（或个人）投标文件将不予接收。</w:t>
      </w:r>
    </w:p>
    <w:p w:rsidR="00322868" w:rsidRPr="00F6722E" w:rsidRDefault="004A3D5B">
      <w:pPr>
        <w:widowControl/>
        <w:spacing w:line="500" w:lineRule="exact"/>
        <w:ind w:firstLineChars="196" w:firstLine="588"/>
        <w:jc w:val="left"/>
        <w:rPr>
          <w:rFonts w:ascii="仿宋" w:eastAsia="仿宋" w:hAnsi="仿宋" w:cs="仿宋"/>
          <w:bCs/>
          <w:kern w:val="0"/>
          <w:sz w:val="30"/>
          <w:szCs w:val="30"/>
        </w:rPr>
      </w:pPr>
      <w:r w:rsidRPr="00F6722E">
        <w:rPr>
          <w:rFonts w:ascii="仿宋" w:eastAsia="仿宋" w:hAnsi="仿宋" w:cs="仿宋" w:hint="eastAsia"/>
          <w:bCs/>
          <w:kern w:val="0"/>
          <w:sz w:val="30"/>
          <w:szCs w:val="30"/>
        </w:rPr>
        <w:t>报名时间：</w:t>
      </w:r>
      <w:r w:rsidR="00CB6959" w:rsidRPr="00F6722E">
        <w:rPr>
          <w:rFonts w:ascii="仿宋" w:eastAsia="仿宋" w:hAnsi="仿宋" w:cs="仿宋"/>
          <w:bCs/>
          <w:kern w:val="0"/>
          <w:sz w:val="30"/>
          <w:szCs w:val="30"/>
        </w:rPr>
        <w:t>2022</w:t>
      </w:r>
      <w:r w:rsidRPr="00F6722E">
        <w:rPr>
          <w:rFonts w:ascii="仿宋" w:eastAsia="仿宋" w:hAnsi="仿宋" w:cs="仿宋"/>
          <w:bCs/>
          <w:kern w:val="0"/>
          <w:sz w:val="30"/>
          <w:szCs w:val="30"/>
        </w:rPr>
        <w:t>年</w:t>
      </w:r>
      <w:r w:rsidR="00CB6959" w:rsidRPr="00F6722E">
        <w:rPr>
          <w:rFonts w:ascii="仿宋" w:eastAsia="仿宋" w:hAnsi="仿宋" w:cs="仿宋"/>
          <w:bCs/>
          <w:kern w:val="0"/>
          <w:sz w:val="30"/>
          <w:szCs w:val="30"/>
        </w:rPr>
        <w:t>5</w:t>
      </w:r>
      <w:r w:rsidRPr="00F6722E">
        <w:rPr>
          <w:rFonts w:ascii="仿宋" w:eastAsia="仿宋" w:hAnsi="仿宋" w:cs="仿宋"/>
          <w:bCs/>
          <w:kern w:val="0"/>
          <w:sz w:val="30"/>
          <w:szCs w:val="30"/>
        </w:rPr>
        <w:t>月</w:t>
      </w:r>
      <w:r w:rsidR="00CB6959" w:rsidRPr="00F6722E">
        <w:rPr>
          <w:rFonts w:ascii="仿宋" w:eastAsia="仿宋" w:hAnsi="仿宋" w:cs="仿宋"/>
          <w:bCs/>
          <w:kern w:val="0"/>
          <w:sz w:val="30"/>
          <w:szCs w:val="30"/>
        </w:rPr>
        <w:t>13</w:t>
      </w:r>
      <w:r w:rsidRPr="00F6722E">
        <w:rPr>
          <w:rFonts w:ascii="仿宋" w:eastAsia="仿宋" w:hAnsi="仿宋" w:cs="仿宋"/>
          <w:bCs/>
          <w:kern w:val="0"/>
          <w:sz w:val="30"/>
          <w:szCs w:val="30"/>
        </w:rPr>
        <w:t>日</w:t>
      </w:r>
      <w:r w:rsidRPr="00F6722E">
        <w:rPr>
          <w:rFonts w:ascii="仿宋" w:eastAsia="仿宋" w:hAnsi="仿宋" w:cs="仿宋" w:hint="eastAsia"/>
          <w:bCs/>
          <w:kern w:val="0"/>
          <w:sz w:val="30"/>
          <w:szCs w:val="30"/>
        </w:rPr>
        <w:t>至</w:t>
      </w:r>
      <w:r w:rsidR="00CB6959" w:rsidRPr="00F6722E">
        <w:rPr>
          <w:rFonts w:ascii="仿宋" w:eastAsia="仿宋" w:hAnsi="仿宋" w:cs="仿宋" w:hint="eastAsia"/>
          <w:bCs/>
          <w:kern w:val="0"/>
          <w:sz w:val="30"/>
          <w:szCs w:val="30"/>
        </w:rPr>
        <w:t>202</w:t>
      </w:r>
      <w:r w:rsidR="00310182" w:rsidRPr="00F6722E">
        <w:rPr>
          <w:rFonts w:ascii="仿宋" w:eastAsia="仿宋" w:hAnsi="仿宋" w:cs="仿宋"/>
          <w:bCs/>
          <w:kern w:val="0"/>
          <w:sz w:val="30"/>
          <w:szCs w:val="30"/>
        </w:rPr>
        <w:t>2</w:t>
      </w:r>
      <w:r w:rsidR="00CB6959" w:rsidRPr="00F6722E">
        <w:rPr>
          <w:rFonts w:ascii="仿宋" w:eastAsia="仿宋" w:hAnsi="仿宋" w:cs="仿宋" w:hint="eastAsia"/>
          <w:bCs/>
          <w:kern w:val="0"/>
          <w:sz w:val="30"/>
          <w:szCs w:val="30"/>
        </w:rPr>
        <w:t>年</w:t>
      </w:r>
      <w:r w:rsidR="00CB6959" w:rsidRPr="00F6722E">
        <w:rPr>
          <w:rFonts w:ascii="仿宋" w:eastAsia="仿宋" w:hAnsi="仿宋" w:cs="仿宋"/>
          <w:bCs/>
          <w:kern w:val="0"/>
          <w:sz w:val="30"/>
          <w:szCs w:val="30"/>
        </w:rPr>
        <w:t>5</w:t>
      </w:r>
      <w:r w:rsidRPr="00F6722E">
        <w:rPr>
          <w:rFonts w:ascii="仿宋" w:eastAsia="仿宋" w:hAnsi="仿宋" w:cs="仿宋" w:hint="eastAsia"/>
          <w:bCs/>
          <w:kern w:val="0"/>
          <w:sz w:val="30"/>
          <w:szCs w:val="30"/>
        </w:rPr>
        <w:t>月</w:t>
      </w:r>
      <w:r w:rsidR="00CB6959" w:rsidRPr="00F6722E">
        <w:rPr>
          <w:rFonts w:ascii="仿宋" w:eastAsia="仿宋" w:hAnsi="仿宋" w:cs="仿宋"/>
          <w:bCs/>
          <w:kern w:val="0"/>
          <w:sz w:val="30"/>
          <w:szCs w:val="30"/>
        </w:rPr>
        <w:t>2</w:t>
      </w:r>
      <w:r w:rsidR="006178A3" w:rsidRPr="00F6722E">
        <w:rPr>
          <w:rFonts w:ascii="仿宋" w:eastAsia="仿宋" w:hAnsi="仿宋" w:cs="仿宋"/>
          <w:bCs/>
          <w:kern w:val="0"/>
          <w:sz w:val="30"/>
          <w:szCs w:val="30"/>
        </w:rPr>
        <w:t>3</w:t>
      </w:r>
      <w:r w:rsidRPr="00F6722E">
        <w:rPr>
          <w:rFonts w:ascii="仿宋" w:eastAsia="仿宋" w:hAnsi="仿宋" w:cs="仿宋" w:hint="eastAsia"/>
          <w:bCs/>
          <w:kern w:val="0"/>
          <w:sz w:val="30"/>
          <w:szCs w:val="30"/>
        </w:rPr>
        <w:t>日</w:t>
      </w:r>
    </w:p>
    <w:p w:rsidR="00322868" w:rsidRPr="00F6722E" w:rsidRDefault="004A3D5B">
      <w:pPr>
        <w:widowControl/>
        <w:spacing w:line="500" w:lineRule="exact"/>
        <w:ind w:firstLineChars="196" w:firstLine="588"/>
        <w:jc w:val="left"/>
        <w:rPr>
          <w:rFonts w:ascii="仿宋" w:eastAsia="仿宋" w:hAnsi="仿宋" w:cs="仿宋"/>
          <w:bCs/>
          <w:kern w:val="0"/>
          <w:sz w:val="30"/>
          <w:szCs w:val="30"/>
        </w:rPr>
      </w:pPr>
      <w:r w:rsidRPr="00F6722E">
        <w:rPr>
          <w:rFonts w:ascii="仿宋" w:eastAsia="仿宋" w:hAnsi="仿宋" w:cs="仿宋" w:hint="eastAsia"/>
          <w:bCs/>
          <w:kern w:val="0"/>
          <w:sz w:val="30"/>
          <w:szCs w:val="30"/>
        </w:rPr>
        <w:t>报名邮件接收截止至</w:t>
      </w:r>
      <w:r w:rsidR="00CB6959" w:rsidRPr="00F6722E">
        <w:rPr>
          <w:rFonts w:ascii="仿宋" w:eastAsia="仿宋" w:hAnsi="仿宋" w:cs="仿宋" w:hint="eastAsia"/>
          <w:bCs/>
          <w:kern w:val="0"/>
          <w:sz w:val="30"/>
          <w:szCs w:val="30"/>
        </w:rPr>
        <w:t>202</w:t>
      </w:r>
      <w:r w:rsidR="00CB6959" w:rsidRPr="00F6722E">
        <w:rPr>
          <w:rFonts w:ascii="仿宋" w:eastAsia="仿宋" w:hAnsi="仿宋" w:cs="仿宋"/>
          <w:bCs/>
          <w:kern w:val="0"/>
          <w:sz w:val="30"/>
          <w:szCs w:val="30"/>
        </w:rPr>
        <w:t>2</w:t>
      </w:r>
      <w:r w:rsidRPr="00F6722E">
        <w:rPr>
          <w:rFonts w:ascii="仿宋" w:eastAsia="仿宋" w:hAnsi="仿宋" w:cs="仿宋" w:hint="eastAsia"/>
          <w:bCs/>
          <w:kern w:val="0"/>
          <w:sz w:val="30"/>
          <w:szCs w:val="30"/>
        </w:rPr>
        <w:t>年</w:t>
      </w:r>
      <w:r w:rsidR="00CB6959" w:rsidRPr="00F6722E">
        <w:rPr>
          <w:rFonts w:ascii="仿宋" w:eastAsia="仿宋" w:hAnsi="仿宋" w:cs="仿宋"/>
          <w:bCs/>
          <w:kern w:val="0"/>
          <w:sz w:val="30"/>
          <w:szCs w:val="30"/>
        </w:rPr>
        <w:t>5</w:t>
      </w:r>
      <w:r w:rsidRPr="00F6722E">
        <w:rPr>
          <w:rFonts w:ascii="仿宋" w:eastAsia="仿宋" w:hAnsi="仿宋" w:cs="仿宋" w:hint="eastAsia"/>
          <w:bCs/>
          <w:kern w:val="0"/>
          <w:sz w:val="30"/>
          <w:szCs w:val="30"/>
        </w:rPr>
        <w:t>月</w:t>
      </w:r>
      <w:r w:rsidR="00CB6959" w:rsidRPr="00F6722E">
        <w:rPr>
          <w:rFonts w:ascii="仿宋" w:eastAsia="仿宋" w:hAnsi="仿宋" w:cs="仿宋"/>
          <w:bCs/>
          <w:kern w:val="0"/>
          <w:sz w:val="30"/>
          <w:szCs w:val="30"/>
        </w:rPr>
        <w:t>2</w:t>
      </w:r>
      <w:r w:rsidR="006178A3" w:rsidRPr="00F6722E">
        <w:rPr>
          <w:rFonts w:ascii="仿宋" w:eastAsia="仿宋" w:hAnsi="仿宋" w:cs="仿宋"/>
          <w:bCs/>
          <w:kern w:val="0"/>
          <w:sz w:val="30"/>
          <w:szCs w:val="30"/>
        </w:rPr>
        <w:t>3</w:t>
      </w:r>
      <w:r w:rsidRPr="00F6722E">
        <w:rPr>
          <w:rFonts w:ascii="仿宋" w:eastAsia="仿宋" w:hAnsi="仿宋" w:cs="仿宋" w:hint="eastAsia"/>
          <w:bCs/>
          <w:kern w:val="0"/>
          <w:sz w:val="30"/>
          <w:szCs w:val="30"/>
        </w:rPr>
        <w:t>日下午17点整（以我方邮箱系统接收邮件显示时间为准），逾期不予受理报名事由。</w:t>
      </w:r>
    </w:p>
    <w:p w:rsidR="00322868" w:rsidRPr="00F6722E" w:rsidRDefault="004A3D5B">
      <w:pPr>
        <w:widowControl/>
        <w:spacing w:line="500" w:lineRule="exact"/>
        <w:ind w:leftChars="299" w:left="1213" w:hangingChars="195" w:hanging="585"/>
        <w:jc w:val="left"/>
        <w:rPr>
          <w:rFonts w:ascii="仿宋" w:eastAsia="仿宋" w:hAnsi="仿宋" w:cs="仿宋"/>
          <w:kern w:val="0"/>
          <w:sz w:val="30"/>
          <w:szCs w:val="30"/>
        </w:rPr>
      </w:pPr>
      <w:r w:rsidRPr="00F6722E">
        <w:rPr>
          <w:rFonts w:ascii="仿宋" w:eastAsia="仿宋" w:hAnsi="仿宋" w:cs="宋体" w:hint="eastAsia"/>
          <w:kern w:val="0"/>
          <w:sz w:val="30"/>
          <w:szCs w:val="30"/>
        </w:rPr>
        <w:t>五、</w:t>
      </w:r>
      <w:r w:rsidRPr="00F6722E">
        <w:rPr>
          <w:rFonts w:ascii="仿宋" w:eastAsia="仿宋" w:hAnsi="仿宋" w:cs="仿宋" w:hint="eastAsia"/>
          <w:kern w:val="0"/>
          <w:sz w:val="30"/>
          <w:szCs w:val="30"/>
        </w:rPr>
        <w:t>投标截止与开标时间：</w:t>
      </w:r>
    </w:p>
    <w:p w:rsidR="00322868" w:rsidRPr="00F6722E" w:rsidRDefault="00CB6959">
      <w:pPr>
        <w:widowControl/>
        <w:spacing w:line="500" w:lineRule="exact"/>
        <w:ind w:leftChars="399" w:left="838" w:firstLineChars="300" w:firstLine="900"/>
        <w:jc w:val="left"/>
        <w:rPr>
          <w:rFonts w:ascii="仿宋" w:eastAsia="仿宋" w:hAnsi="仿宋" w:cs="仿宋"/>
          <w:kern w:val="0"/>
          <w:sz w:val="30"/>
          <w:szCs w:val="30"/>
        </w:rPr>
      </w:pPr>
      <w:r w:rsidRPr="00F6722E">
        <w:rPr>
          <w:rFonts w:ascii="仿宋" w:eastAsia="仿宋" w:hAnsi="仿宋" w:cs="仿宋" w:hint="eastAsia"/>
          <w:kern w:val="0"/>
          <w:sz w:val="30"/>
          <w:szCs w:val="30"/>
        </w:rPr>
        <w:t>202</w:t>
      </w:r>
      <w:r w:rsidRPr="00F6722E">
        <w:rPr>
          <w:rFonts w:ascii="仿宋" w:eastAsia="仿宋" w:hAnsi="仿宋" w:cs="仿宋"/>
          <w:kern w:val="0"/>
          <w:sz w:val="30"/>
          <w:szCs w:val="30"/>
        </w:rPr>
        <w:t>2</w:t>
      </w:r>
      <w:r w:rsidR="004A3D5B" w:rsidRPr="00F6722E">
        <w:rPr>
          <w:rFonts w:ascii="仿宋" w:eastAsia="仿宋" w:hAnsi="仿宋" w:cs="仿宋" w:hint="eastAsia"/>
          <w:kern w:val="0"/>
          <w:sz w:val="30"/>
          <w:szCs w:val="30"/>
        </w:rPr>
        <w:t>年</w:t>
      </w:r>
      <w:r w:rsidRPr="00F6722E">
        <w:rPr>
          <w:rFonts w:ascii="仿宋" w:eastAsia="仿宋" w:hAnsi="仿宋" w:cs="仿宋"/>
          <w:kern w:val="0"/>
          <w:sz w:val="30"/>
          <w:szCs w:val="30"/>
        </w:rPr>
        <w:t>5</w:t>
      </w:r>
      <w:r w:rsidR="004A3D5B" w:rsidRPr="00F6722E">
        <w:rPr>
          <w:rFonts w:ascii="仿宋" w:eastAsia="仿宋" w:hAnsi="仿宋" w:cs="仿宋" w:hint="eastAsia"/>
          <w:kern w:val="0"/>
          <w:sz w:val="30"/>
          <w:szCs w:val="30"/>
        </w:rPr>
        <w:t>月</w:t>
      </w:r>
      <w:r w:rsidRPr="00F6722E">
        <w:rPr>
          <w:rFonts w:ascii="仿宋" w:eastAsia="仿宋" w:hAnsi="仿宋" w:cs="仿宋"/>
          <w:kern w:val="0"/>
          <w:sz w:val="30"/>
          <w:szCs w:val="30"/>
        </w:rPr>
        <w:t>2</w:t>
      </w:r>
      <w:r w:rsidR="006178A3" w:rsidRPr="00F6722E">
        <w:rPr>
          <w:rFonts w:ascii="仿宋" w:eastAsia="仿宋" w:hAnsi="仿宋" w:cs="仿宋"/>
          <w:kern w:val="0"/>
          <w:sz w:val="30"/>
          <w:szCs w:val="30"/>
        </w:rPr>
        <w:t>5</w:t>
      </w:r>
      <w:r w:rsidR="004A3D5B" w:rsidRPr="00F6722E">
        <w:rPr>
          <w:rFonts w:ascii="仿宋" w:eastAsia="仿宋" w:hAnsi="仿宋" w:cs="仿宋" w:hint="eastAsia"/>
          <w:kern w:val="0"/>
          <w:sz w:val="30"/>
          <w:szCs w:val="30"/>
        </w:rPr>
        <w:t>日上午9：00</w:t>
      </w:r>
    </w:p>
    <w:p w:rsidR="00322868" w:rsidRPr="00F6722E" w:rsidRDefault="004A3D5B">
      <w:pPr>
        <w:widowControl/>
        <w:spacing w:line="500" w:lineRule="exact"/>
        <w:ind w:firstLineChars="196" w:firstLine="588"/>
        <w:jc w:val="left"/>
        <w:rPr>
          <w:rFonts w:ascii="仿宋" w:eastAsia="仿宋" w:hAnsi="仿宋" w:cs="仿宋"/>
          <w:color w:val="000000" w:themeColor="text1"/>
          <w:kern w:val="0"/>
          <w:sz w:val="30"/>
          <w:szCs w:val="30"/>
        </w:rPr>
      </w:pPr>
      <w:r w:rsidRPr="00F6722E">
        <w:rPr>
          <w:rFonts w:ascii="仿宋" w:eastAsia="仿宋" w:hAnsi="仿宋" w:cs="仿宋" w:hint="eastAsia"/>
          <w:kern w:val="0"/>
          <w:sz w:val="30"/>
          <w:szCs w:val="30"/>
        </w:rPr>
        <w:t>竞租人必需在</w:t>
      </w:r>
      <w:r w:rsidR="00CB6959" w:rsidRPr="00F6722E">
        <w:rPr>
          <w:rFonts w:ascii="仿宋" w:eastAsia="仿宋" w:hAnsi="仿宋" w:cs="仿宋" w:hint="eastAsia"/>
          <w:kern w:val="0"/>
          <w:sz w:val="30"/>
          <w:szCs w:val="30"/>
        </w:rPr>
        <w:t>202</w:t>
      </w:r>
      <w:r w:rsidR="00310182" w:rsidRPr="00F6722E">
        <w:rPr>
          <w:rFonts w:ascii="仿宋" w:eastAsia="仿宋" w:hAnsi="仿宋" w:cs="仿宋"/>
          <w:kern w:val="0"/>
          <w:sz w:val="30"/>
          <w:szCs w:val="30"/>
        </w:rPr>
        <w:t>2</w:t>
      </w:r>
      <w:r w:rsidR="00CB6959" w:rsidRPr="00F6722E">
        <w:rPr>
          <w:rFonts w:ascii="仿宋" w:eastAsia="仿宋" w:hAnsi="仿宋" w:cs="仿宋" w:hint="eastAsia"/>
          <w:kern w:val="0"/>
          <w:sz w:val="30"/>
          <w:szCs w:val="30"/>
        </w:rPr>
        <w:t>年</w:t>
      </w:r>
      <w:r w:rsidR="00CB6959" w:rsidRPr="00F6722E">
        <w:rPr>
          <w:rFonts w:ascii="仿宋" w:eastAsia="仿宋" w:hAnsi="仿宋" w:cs="仿宋"/>
          <w:kern w:val="0"/>
          <w:sz w:val="30"/>
          <w:szCs w:val="30"/>
        </w:rPr>
        <w:t>5</w:t>
      </w:r>
      <w:r w:rsidRPr="00F6722E">
        <w:rPr>
          <w:rFonts w:ascii="仿宋" w:eastAsia="仿宋" w:hAnsi="仿宋" w:cs="仿宋" w:hint="eastAsia"/>
          <w:kern w:val="0"/>
          <w:sz w:val="30"/>
          <w:szCs w:val="30"/>
        </w:rPr>
        <w:t>月</w:t>
      </w:r>
      <w:r w:rsidR="00CB6959" w:rsidRPr="00F6722E">
        <w:rPr>
          <w:rFonts w:ascii="仿宋" w:eastAsia="仿宋" w:hAnsi="仿宋" w:cs="仿宋"/>
          <w:kern w:val="0"/>
          <w:sz w:val="30"/>
          <w:szCs w:val="30"/>
        </w:rPr>
        <w:t>2</w:t>
      </w:r>
      <w:r w:rsidR="006178A3" w:rsidRPr="00F6722E">
        <w:rPr>
          <w:rFonts w:ascii="仿宋" w:eastAsia="仿宋" w:hAnsi="仿宋" w:cs="仿宋"/>
          <w:kern w:val="0"/>
          <w:sz w:val="30"/>
          <w:szCs w:val="30"/>
        </w:rPr>
        <w:t>5</w:t>
      </w:r>
      <w:r w:rsidRPr="00F6722E">
        <w:rPr>
          <w:rFonts w:ascii="仿宋" w:eastAsia="仿宋" w:hAnsi="仿宋" w:cs="仿宋" w:hint="eastAsia"/>
          <w:kern w:val="0"/>
          <w:sz w:val="30"/>
          <w:szCs w:val="30"/>
        </w:rPr>
        <w:t>日上午9：00前</w:t>
      </w:r>
      <w:r w:rsidRPr="00F6722E">
        <w:rPr>
          <w:rFonts w:ascii="仿宋" w:eastAsia="仿宋" w:hAnsi="仿宋" w:cs="仿宋" w:hint="eastAsia"/>
          <w:color w:val="000000" w:themeColor="text1"/>
          <w:kern w:val="0"/>
          <w:sz w:val="30"/>
          <w:szCs w:val="30"/>
        </w:rPr>
        <w:t>，将按要求</w:t>
      </w:r>
      <w:r w:rsidRPr="00F6722E">
        <w:rPr>
          <w:rFonts w:ascii="仿宋" w:eastAsia="仿宋" w:hAnsi="仿宋" w:cs="宋体" w:hint="eastAsia"/>
          <w:color w:val="000000" w:themeColor="text1"/>
          <w:kern w:val="0"/>
          <w:sz w:val="30"/>
          <w:szCs w:val="30"/>
        </w:rPr>
        <w:t>编</w:t>
      </w:r>
      <w:r w:rsidRPr="00F6722E">
        <w:rPr>
          <w:rFonts w:ascii="仿宋" w:eastAsia="仿宋" w:hAnsi="仿宋" w:cs="___WRD_EMBED_SUB_39" w:hint="eastAsia"/>
          <w:color w:val="000000" w:themeColor="text1"/>
          <w:kern w:val="0"/>
          <w:sz w:val="30"/>
          <w:szCs w:val="30"/>
        </w:rPr>
        <w:t>写和</w:t>
      </w:r>
      <w:r w:rsidRPr="00F6722E">
        <w:rPr>
          <w:rFonts w:ascii="仿宋" w:eastAsia="仿宋" w:hAnsi="仿宋" w:cs="宋体" w:hint="eastAsia"/>
          <w:color w:val="000000" w:themeColor="text1"/>
          <w:kern w:val="0"/>
          <w:sz w:val="30"/>
          <w:szCs w:val="30"/>
        </w:rPr>
        <w:t>密封</w:t>
      </w:r>
      <w:r w:rsidRPr="00F6722E">
        <w:rPr>
          <w:rFonts w:ascii="仿宋" w:eastAsia="仿宋" w:hAnsi="仿宋" w:cs="___WRD_EMBED_SUB_39" w:hint="eastAsia"/>
          <w:color w:val="000000" w:themeColor="text1"/>
          <w:kern w:val="0"/>
          <w:sz w:val="30"/>
          <w:szCs w:val="30"/>
        </w:rPr>
        <w:t>的竞标文件</w:t>
      </w:r>
      <w:r w:rsidRPr="00F6722E">
        <w:rPr>
          <w:rFonts w:ascii="仿宋" w:eastAsia="仿宋" w:hAnsi="仿宋" w:cs="宋体" w:hint="eastAsia"/>
          <w:color w:val="000000" w:themeColor="text1"/>
          <w:kern w:val="0"/>
          <w:sz w:val="30"/>
          <w:szCs w:val="30"/>
        </w:rPr>
        <w:t>交</w:t>
      </w:r>
      <w:r w:rsidRPr="00F6722E">
        <w:rPr>
          <w:rFonts w:ascii="仿宋" w:eastAsia="仿宋" w:hAnsi="仿宋" w:cs="___WRD_EMBED_SUB_39" w:hint="eastAsia"/>
          <w:color w:val="000000" w:themeColor="text1"/>
          <w:kern w:val="0"/>
          <w:sz w:val="30"/>
          <w:szCs w:val="30"/>
        </w:rPr>
        <w:t>至厦门市思明</w:t>
      </w:r>
      <w:r w:rsidRPr="00F6722E">
        <w:rPr>
          <w:rFonts w:ascii="仿宋" w:eastAsia="仿宋" w:hAnsi="仿宋" w:cs="宋体" w:hint="eastAsia"/>
          <w:color w:val="000000" w:themeColor="text1"/>
          <w:kern w:val="0"/>
          <w:sz w:val="30"/>
          <w:szCs w:val="30"/>
        </w:rPr>
        <w:t>南路</w:t>
      </w:r>
      <w:r w:rsidRPr="00F6722E">
        <w:rPr>
          <w:rFonts w:ascii="仿宋" w:eastAsia="仿宋" w:hAnsi="仿宋" w:cs="仿宋" w:hint="eastAsia"/>
          <w:color w:val="000000" w:themeColor="text1"/>
          <w:kern w:val="0"/>
          <w:sz w:val="30"/>
          <w:szCs w:val="30"/>
        </w:rPr>
        <w:t>422号厦门大学颂恩楼（</w:t>
      </w:r>
      <w:r w:rsidRPr="00F6722E">
        <w:rPr>
          <w:rFonts w:ascii="仿宋" w:eastAsia="仿宋" w:hAnsi="仿宋" w:cs="宋体" w:hint="eastAsia"/>
          <w:color w:val="000000" w:themeColor="text1"/>
          <w:kern w:val="0"/>
          <w:sz w:val="30"/>
          <w:szCs w:val="30"/>
        </w:rPr>
        <w:t>嘉庚三</w:t>
      </w:r>
      <w:r w:rsidRPr="00F6722E">
        <w:rPr>
          <w:rFonts w:ascii="仿宋" w:eastAsia="仿宋" w:hAnsi="仿宋" w:cs="___WRD_EMBED_SUB_39" w:hint="eastAsia"/>
          <w:color w:val="000000" w:themeColor="text1"/>
          <w:kern w:val="0"/>
          <w:sz w:val="30"/>
          <w:szCs w:val="30"/>
        </w:rPr>
        <w:t>号楼）</w:t>
      </w:r>
      <w:r w:rsidRPr="00F6722E">
        <w:rPr>
          <w:rFonts w:ascii="仿宋" w:eastAsia="仿宋" w:hAnsi="仿宋" w:cs="仿宋" w:hint="eastAsia"/>
          <w:color w:val="000000" w:themeColor="text1"/>
          <w:kern w:val="0"/>
          <w:sz w:val="30"/>
          <w:szCs w:val="30"/>
        </w:rPr>
        <w:t>615室。逾期送达的文件将被拒绝。</w:t>
      </w:r>
    </w:p>
    <w:p w:rsidR="00322868" w:rsidRPr="00F6722E" w:rsidRDefault="004A3D5B">
      <w:pPr>
        <w:widowControl/>
        <w:spacing w:line="500" w:lineRule="exact"/>
        <w:ind w:firstLineChars="196" w:firstLine="627"/>
        <w:jc w:val="left"/>
        <w:rPr>
          <w:rFonts w:ascii="仿宋" w:eastAsia="仿宋" w:hAnsi="仿宋" w:cs="仿宋"/>
          <w:color w:val="000000" w:themeColor="text1"/>
          <w:kern w:val="0"/>
          <w:sz w:val="30"/>
          <w:szCs w:val="30"/>
        </w:rPr>
      </w:pPr>
      <w:r w:rsidRPr="00F6722E">
        <w:rPr>
          <w:rStyle w:val="ac"/>
          <w:rFonts w:ascii="仿宋" w:eastAsia="仿宋" w:hAnsi="仿宋" w:hint="eastAsia"/>
          <w:b w:val="0"/>
          <w:color w:val="000000"/>
          <w:sz w:val="32"/>
          <w:szCs w:val="32"/>
          <w:shd w:val="clear" w:color="auto" w:fill="FFFFFF"/>
        </w:rPr>
        <w:t>开标地点：思明校区颂恩楼（嘉庚三号楼）615室。</w:t>
      </w:r>
    </w:p>
    <w:p w:rsidR="00322868" w:rsidRPr="00F6722E" w:rsidRDefault="004A3D5B">
      <w:pPr>
        <w:widowControl/>
        <w:spacing w:line="500" w:lineRule="exact"/>
        <w:ind w:firstLine="645"/>
        <w:jc w:val="left"/>
        <w:rPr>
          <w:rFonts w:ascii="仿宋" w:eastAsia="仿宋" w:hAnsi="仿宋" w:cs="仿宋"/>
          <w:color w:val="000000" w:themeColor="text1"/>
          <w:kern w:val="0"/>
          <w:sz w:val="30"/>
          <w:szCs w:val="30"/>
        </w:rPr>
      </w:pPr>
      <w:r w:rsidRPr="00F6722E">
        <w:rPr>
          <w:rFonts w:ascii="仿宋" w:eastAsia="仿宋" w:hAnsi="仿宋" w:cs="仿宋" w:hint="eastAsia"/>
          <w:color w:val="000000" w:themeColor="text1"/>
          <w:kern w:val="0"/>
          <w:sz w:val="30"/>
          <w:szCs w:val="30"/>
        </w:rPr>
        <w:t>六、竞租保证金：</w:t>
      </w:r>
    </w:p>
    <w:p w:rsidR="00322868" w:rsidRPr="00F6722E" w:rsidRDefault="004A3D5B">
      <w:pPr>
        <w:widowControl/>
        <w:spacing w:line="500" w:lineRule="exact"/>
        <w:ind w:firstLine="645"/>
        <w:jc w:val="left"/>
        <w:rPr>
          <w:rFonts w:ascii="仿宋" w:eastAsia="仿宋" w:hAnsi="仿宋" w:cs="仿宋"/>
          <w:color w:val="000000" w:themeColor="text1"/>
          <w:kern w:val="0"/>
          <w:sz w:val="30"/>
          <w:szCs w:val="30"/>
        </w:rPr>
      </w:pPr>
      <w:r w:rsidRPr="00F6722E">
        <w:rPr>
          <w:rFonts w:ascii="仿宋" w:eastAsia="仿宋" w:hAnsi="仿宋" w:cs="仿宋" w:hint="eastAsia"/>
          <w:color w:val="000000" w:themeColor="text1"/>
          <w:kern w:val="0"/>
          <w:sz w:val="30"/>
          <w:szCs w:val="30"/>
        </w:rPr>
        <w:t>竞租保证金请在投标截止时间前汇入以下账户：</w:t>
      </w:r>
    </w:p>
    <w:p w:rsidR="00322868" w:rsidRPr="00F6722E" w:rsidRDefault="004A3D5B">
      <w:pPr>
        <w:widowControl/>
        <w:spacing w:line="500" w:lineRule="exact"/>
        <w:ind w:firstLine="1276"/>
        <w:jc w:val="left"/>
        <w:rPr>
          <w:rFonts w:ascii="仿宋" w:eastAsia="仿宋" w:hAnsi="仿宋" w:cs="仿宋"/>
          <w:color w:val="000000" w:themeColor="text1"/>
          <w:kern w:val="0"/>
          <w:sz w:val="30"/>
          <w:szCs w:val="30"/>
        </w:rPr>
      </w:pPr>
      <w:r w:rsidRPr="00F6722E">
        <w:rPr>
          <w:rFonts w:ascii="仿宋" w:eastAsia="仿宋" w:hAnsi="仿宋" w:cs="仿宋" w:hint="eastAsia"/>
          <w:color w:val="000000" w:themeColor="text1"/>
          <w:kern w:val="0"/>
          <w:sz w:val="30"/>
          <w:szCs w:val="30"/>
        </w:rPr>
        <w:t>账户名：厦门大学</w:t>
      </w:r>
    </w:p>
    <w:p w:rsidR="00322868" w:rsidRPr="00F6722E" w:rsidRDefault="004A3D5B">
      <w:pPr>
        <w:widowControl/>
        <w:spacing w:line="500" w:lineRule="exact"/>
        <w:ind w:firstLine="1276"/>
        <w:jc w:val="left"/>
        <w:rPr>
          <w:rFonts w:ascii="仿宋" w:eastAsia="仿宋" w:hAnsi="仿宋" w:cs="仿宋"/>
          <w:color w:val="000000" w:themeColor="text1"/>
          <w:kern w:val="0"/>
          <w:sz w:val="30"/>
          <w:szCs w:val="30"/>
        </w:rPr>
      </w:pPr>
      <w:proofErr w:type="gramStart"/>
      <w:r w:rsidRPr="00F6722E">
        <w:rPr>
          <w:rFonts w:ascii="仿宋" w:eastAsia="仿宋" w:hAnsi="仿宋" w:cs="仿宋" w:hint="eastAsia"/>
          <w:color w:val="000000" w:themeColor="text1"/>
          <w:kern w:val="0"/>
          <w:sz w:val="30"/>
          <w:szCs w:val="30"/>
        </w:rPr>
        <w:t>账</w:t>
      </w:r>
      <w:proofErr w:type="gramEnd"/>
      <w:r w:rsidRPr="00F6722E">
        <w:rPr>
          <w:rFonts w:ascii="仿宋" w:eastAsia="仿宋" w:hAnsi="仿宋" w:cs="仿宋" w:hint="eastAsia"/>
          <w:color w:val="000000" w:themeColor="text1"/>
          <w:kern w:val="0"/>
          <w:sz w:val="30"/>
          <w:szCs w:val="30"/>
        </w:rPr>
        <w:t xml:space="preserve"> </w:t>
      </w:r>
      <w:r w:rsidRPr="00F6722E">
        <w:rPr>
          <w:rFonts w:ascii="仿宋" w:eastAsia="仿宋" w:hAnsi="仿宋" w:cs="仿宋"/>
          <w:color w:val="000000" w:themeColor="text1"/>
          <w:kern w:val="0"/>
          <w:sz w:val="30"/>
          <w:szCs w:val="30"/>
        </w:rPr>
        <w:t xml:space="preserve"> </w:t>
      </w:r>
      <w:r w:rsidRPr="00F6722E">
        <w:rPr>
          <w:rFonts w:ascii="仿宋" w:eastAsia="仿宋" w:hAnsi="仿宋" w:cs="仿宋" w:hint="eastAsia"/>
          <w:color w:val="000000" w:themeColor="text1"/>
          <w:kern w:val="0"/>
          <w:sz w:val="30"/>
          <w:szCs w:val="30"/>
        </w:rPr>
        <w:t>号：4100021709024904620</w:t>
      </w:r>
    </w:p>
    <w:p w:rsidR="00322868" w:rsidRPr="00F6722E" w:rsidRDefault="004A3D5B">
      <w:pPr>
        <w:widowControl/>
        <w:spacing w:line="500" w:lineRule="exact"/>
        <w:ind w:firstLine="1276"/>
        <w:jc w:val="left"/>
        <w:rPr>
          <w:rFonts w:ascii="仿宋" w:eastAsia="仿宋" w:hAnsi="仿宋" w:cs="仿宋"/>
          <w:color w:val="000000" w:themeColor="text1"/>
          <w:kern w:val="0"/>
          <w:sz w:val="30"/>
          <w:szCs w:val="30"/>
        </w:rPr>
      </w:pPr>
      <w:r w:rsidRPr="00F6722E">
        <w:rPr>
          <w:rFonts w:ascii="仿宋" w:eastAsia="仿宋" w:hAnsi="仿宋" w:cs="仿宋" w:hint="eastAsia"/>
          <w:color w:val="000000" w:themeColor="text1"/>
          <w:kern w:val="0"/>
          <w:sz w:val="30"/>
          <w:szCs w:val="30"/>
        </w:rPr>
        <w:t>开户行：工商银行厦大支行</w:t>
      </w:r>
    </w:p>
    <w:p w:rsidR="00322868" w:rsidRPr="00F6722E" w:rsidRDefault="004A3D5B">
      <w:pPr>
        <w:widowControl/>
        <w:spacing w:line="500" w:lineRule="exact"/>
        <w:ind w:firstLine="645"/>
        <w:jc w:val="left"/>
        <w:rPr>
          <w:rFonts w:ascii="仿宋" w:eastAsia="仿宋" w:hAnsi="仿宋" w:cs="仿宋"/>
          <w:color w:val="000000" w:themeColor="text1"/>
          <w:kern w:val="0"/>
          <w:sz w:val="30"/>
          <w:szCs w:val="30"/>
        </w:rPr>
      </w:pPr>
      <w:r w:rsidRPr="00F6722E">
        <w:rPr>
          <w:rFonts w:ascii="仿宋" w:eastAsia="仿宋" w:hAnsi="仿宋" w:cs="仿宋" w:hint="eastAsia"/>
          <w:color w:val="000000" w:themeColor="text1"/>
          <w:kern w:val="0"/>
          <w:sz w:val="30"/>
          <w:szCs w:val="30"/>
        </w:rPr>
        <w:t>竞租人须在银行汇款凭证中注明“店面竞租保证金”，投标时以信封单独封装并在信封上注明保证金汇款凭证与投标文件一同提交。未按要求缴纳保证金，视为自动放弃竞租资格。</w:t>
      </w:r>
    </w:p>
    <w:p w:rsidR="00322868" w:rsidRPr="00F6722E" w:rsidRDefault="004A3D5B">
      <w:pPr>
        <w:widowControl/>
        <w:spacing w:line="500" w:lineRule="exact"/>
        <w:ind w:firstLine="645"/>
        <w:jc w:val="left"/>
        <w:rPr>
          <w:rFonts w:ascii="仿宋" w:eastAsia="仿宋" w:hAnsi="仿宋" w:cs="仿宋"/>
          <w:color w:val="000000" w:themeColor="text1"/>
          <w:kern w:val="0"/>
          <w:sz w:val="30"/>
          <w:szCs w:val="30"/>
        </w:rPr>
      </w:pPr>
      <w:r w:rsidRPr="00F6722E">
        <w:rPr>
          <w:rFonts w:ascii="仿宋" w:eastAsia="仿宋" w:hAnsi="仿宋" w:cs="仿宋" w:hint="eastAsia"/>
          <w:color w:val="000000" w:themeColor="text1"/>
          <w:kern w:val="0"/>
          <w:sz w:val="30"/>
          <w:szCs w:val="30"/>
        </w:rPr>
        <w:lastRenderedPageBreak/>
        <w:t>竞租人应在招租报名时间截止之前将竞租保证金缴纳凭证（扫描件）</w:t>
      </w:r>
      <w:hyperlink r:id="rId9" w:history="1">
        <w:r w:rsidRPr="00F6722E">
          <w:rPr>
            <w:rStyle w:val="ae"/>
            <w:rFonts w:ascii="仿宋" w:eastAsia="仿宋" w:hAnsi="仿宋" w:cs="仿宋" w:hint="eastAsia"/>
            <w:kern w:val="0"/>
            <w:sz w:val="30"/>
            <w:szCs w:val="30"/>
          </w:rPr>
          <w:t>发至ztbzx@xmu.edu.cn</w:t>
        </w:r>
      </w:hyperlink>
      <w:r w:rsidRPr="00F6722E">
        <w:rPr>
          <w:rFonts w:ascii="仿宋" w:eastAsia="仿宋" w:hAnsi="仿宋" w:cs="仿宋" w:hint="eastAsia"/>
          <w:color w:val="000000" w:themeColor="text1"/>
          <w:kern w:val="0"/>
          <w:sz w:val="30"/>
          <w:szCs w:val="30"/>
        </w:rPr>
        <w:t>。</w:t>
      </w:r>
    </w:p>
    <w:p w:rsidR="00322868" w:rsidRPr="00F6722E" w:rsidRDefault="004A3D5B">
      <w:pPr>
        <w:widowControl/>
        <w:spacing w:line="500" w:lineRule="exact"/>
        <w:ind w:firstLine="645"/>
        <w:jc w:val="left"/>
        <w:rPr>
          <w:rFonts w:ascii="仿宋" w:eastAsia="仿宋" w:hAnsi="仿宋" w:cs="仿宋"/>
          <w:color w:val="000000" w:themeColor="text1"/>
          <w:kern w:val="0"/>
          <w:sz w:val="30"/>
          <w:szCs w:val="30"/>
        </w:rPr>
      </w:pPr>
      <w:r w:rsidRPr="00F6722E">
        <w:rPr>
          <w:rFonts w:ascii="仿宋" w:eastAsia="仿宋" w:hAnsi="仿宋" w:cs="仿宋" w:hint="eastAsia"/>
          <w:color w:val="000000" w:themeColor="text1"/>
          <w:kern w:val="0"/>
          <w:sz w:val="30"/>
          <w:szCs w:val="30"/>
        </w:rPr>
        <w:t>七、联系方式：</w:t>
      </w:r>
    </w:p>
    <w:p w:rsidR="00322868" w:rsidRPr="00F6722E" w:rsidRDefault="004A3D5B">
      <w:pPr>
        <w:widowControl/>
        <w:spacing w:line="500" w:lineRule="exact"/>
        <w:ind w:firstLineChars="236" w:firstLine="708"/>
        <w:jc w:val="left"/>
        <w:rPr>
          <w:rFonts w:ascii="仿宋" w:eastAsia="仿宋" w:hAnsi="仿宋" w:cs="仿宋"/>
          <w:color w:val="000000" w:themeColor="text1"/>
          <w:kern w:val="0"/>
          <w:sz w:val="30"/>
          <w:szCs w:val="30"/>
        </w:rPr>
      </w:pPr>
      <w:r w:rsidRPr="00F6722E">
        <w:rPr>
          <w:rFonts w:ascii="仿宋" w:eastAsia="仿宋" w:hAnsi="仿宋" w:cs="仿宋" w:hint="eastAsia"/>
          <w:color w:val="000000" w:themeColor="text1"/>
          <w:kern w:val="0"/>
          <w:sz w:val="30"/>
          <w:szCs w:val="30"/>
        </w:rPr>
        <w:t>店面情况咨询：房产科      陈老师 2182285</w:t>
      </w:r>
    </w:p>
    <w:p w:rsidR="00322868" w:rsidRPr="00F6722E" w:rsidRDefault="004A3D5B">
      <w:pPr>
        <w:widowControl/>
        <w:spacing w:line="500" w:lineRule="exact"/>
        <w:ind w:firstLineChars="236" w:firstLine="708"/>
        <w:jc w:val="left"/>
        <w:rPr>
          <w:rFonts w:ascii="仿宋" w:eastAsia="仿宋" w:hAnsi="仿宋" w:cs="仿宋"/>
          <w:color w:val="000000" w:themeColor="text1"/>
          <w:kern w:val="0"/>
          <w:sz w:val="30"/>
          <w:szCs w:val="30"/>
        </w:rPr>
      </w:pPr>
      <w:r w:rsidRPr="00F6722E">
        <w:rPr>
          <w:rFonts w:ascii="仿宋" w:eastAsia="仿宋" w:hAnsi="仿宋" w:cs="仿宋" w:hint="eastAsia"/>
          <w:color w:val="000000" w:themeColor="text1"/>
          <w:kern w:val="0"/>
          <w:sz w:val="30"/>
          <w:szCs w:val="30"/>
        </w:rPr>
        <w:t>招租文件咨询：招投标中心  陈老师 2189925</w:t>
      </w:r>
    </w:p>
    <w:p w:rsidR="00322868" w:rsidRPr="00F6722E" w:rsidRDefault="004A3D5B">
      <w:pPr>
        <w:widowControl/>
        <w:spacing w:line="500" w:lineRule="exact"/>
        <w:ind w:firstLineChars="236" w:firstLine="708"/>
        <w:jc w:val="left"/>
        <w:rPr>
          <w:rFonts w:ascii="仿宋" w:eastAsia="仿宋" w:hAnsi="仿宋" w:cs="仿宋"/>
          <w:color w:val="000000" w:themeColor="text1"/>
          <w:kern w:val="0"/>
          <w:sz w:val="30"/>
          <w:szCs w:val="30"/>
        </w:rPr>
      </w:pPr>
      <w:r w:rsidRPr="00F6722E">
        <w:rPr>
          <w:rFonts w:ascii="仿宋" w:eastAsia="仿宋" w:hAnsi="仿宋" w:cs="仿宋" w:hint="eastAsia"/>
          <w:color w:val="000000" w:themeColor="text1"/>
          <w:kern w:val="0"/>
          <w:sz w:val="30"/>
          <w:szCs w:val="30"/>
        </w:rPr>
        <w:t>电子邮箱：</w:t>
      </w:r>
      <w:hyperlink r:id="rId10" w:history="1">
        <w:r w:rsidRPr="00F6722E">
          <w:rPr>
            <w:rStyle w:val="ae"/>
            <w:rFonts w:ascii="仿宋" w:eastAsia="仿宋" w:hAnsi="仿宋" w:cs="仿宋" w:hint="eastAsia"/>
            <w:kern w:val="0"/>
            <w:sz w:val="30"/>
            <w:szCs w:val="30"/>
          </w:rPr>
          <w:t>ztbzx@xmu.edu.cn</w:t>
        </w:r>
      </w:hyperlink>
      <w:r w:rsidRPr="00F6722E">
        <w:rPr>
          <w:rFonts w:ascii="仿宋" w:eastAsia="仿宋" w:hAnsi="仿宋" w:cs="仿宋" w:hint="eastAsia"/>
          <w:color w:val="000000" w:themeColor="text1"/>
          <w:kern w:val="0"/>
          <w:sz w:val="30"/>
          <w:szCs w:val="30"/>
        </w:rPr>
        <w:t>（请尽量以电子邮件联系。）</w:t>
      </w:r>
    </w:p>
    <w:p w:rsidR="00322868" w:rsidRPr="00F6722E" w:rsidRDefault="00322868">
      <w:pPr>
        <w:spacing w:line="500" w:lineRule="exact"/>
        <w:ind w:firstLineChars="1600" w:firstLine="4800"/>
        <w:rPr>
          <w:rFonts w:ascii="仿宋" w:eastAsia="仿宋" w:hAnsi="仿宋" w:cs="仿宋"/>
          <w:kern w:val="0"/>
          <w:sz w:val="30"/>
          <w:szCs w:val="30"/>
        </w:rPr>
      </w:pPr>
    </w:p>
    <w:p w:rsidR="00322868" w:rsidRPr="00F6722E" w:rsidRDefault="00322868">
      <w:pPr>
        <w:spacing w:line="500" w:lineRule="exact"/>
        <w:ind w:firstLineChars="1600" w:firstLine="4800"/>
        <w:rPr>
          <w:rFonts w:ascii="仿宋" w:eastAsia="仿宋" w:hAnsi="仿宋" w:cs="仿宋"/>
          <w:kern w:val="0"/>
          <w:sz w:val="30"/>
          <w:szCs w:val="30"/>
        </w:rPr>
      </w:pPr>
    </w:p>
    <w:p w:rsidR="00322868" w:rsidRPr="00F6722E" w:rsidRDefault="004A3D5B">
      <w:pPr>
        <w:spacing w:line="500" w:lineRule="exact"/>
        <w:ind w:firstLineChars="1600" w:firstLine="4800"/>
        <w:rPr>
          <w:rFonts w:ascii="仿宋" w:eastAsia="仿宋" w:hAnsi="仿宋" w:cs="仿宋"/>
          <w:color w:val="000000" w:themeColor="text1"/>
          <w:sz w:val="30"/>
          <w:szCs w:val="30"/>
        </w:rPr>
      </w:pPr>
      <w:r w:rsidRPr="00F6722E">
        <w:rPr>
          <w:rFonts w:ascii="仿宋" w:eastAsia="仿宋" w:hAnsi="仿宋" w:cs="仿宋" w:hint="eastAsia"/>
          <w:color w:val="000000" w:themeColor="text1"/>
          <w:sz w:val="30"/>
          <w:szCs w:val="30"/>
        </w:rPr>
        <w:t>厦门大学招投标中心</w:t>
      </w:r>
    </w:p>
    <w:p w:rsidR="00322868" w:rsidRPr="00F6722E" w:rsidRDefault="00CB6959" w:rsidP="00CD4BFE">
      <w:pPr>
        <w:spacing w:line="500" w:lineRule="exact"/>
        <w:ind w:firstLineChars="1750" w:firstLine="5250"/>
        <w:rPr>
          <w:rFonts w:ascii="仿宋" w:eastAsia="仿宋" w:hAnsi="仿宋" w:cs="仿宋"/>
          <w:color w:val="000000" w:themeColor="text1"/>
          <w:sz w:val="30"/>
          <w:szCs w:val="30"/>
        </w:rPr>
      </w:pPr>
      <w:r w:rsidRPr="00F6722E">
        <w:rPr>
          <w:rFonts w:ascii="仿宋" w:eastAsia="仿宋" w:hAnsi="仿宋" w:cs="仿宋"/>
          <w:color w:val="000000" w:themeColor="text1"/>
          <w:sz w:val="30"/>
          <w:szCs w:val="30"/>
        </w:rPr>
        <w:t>20</w:t>
      </w:r>
      <w:r w:rsidR="007763B6" w:rsidRPr="00F6722E">
        <w:rPr>
          <w:rFonts w:ascii="仿宋" w:eastAsia="仿宋" w:hAnsi="仿宋" w:cs="仿宋"/>
          <w:color w:val="000000" w:themeColor="text1"/>
          <w:sz w:val="30"/>
          <w:szCs w:val="30"/>
        </w:rPr>
        <w:t>22</w:t>
      </w:r>
      <w:r w:rsidR="004A3D5B" w:rsidRPr="00F6722E">
        <w:rPr>
          <w:rFonts w:ascii="仿宋" w:eastAsia="仿宋" w:hAnsi="仿宋" w:cs="仿宋"/>
          <w:color w:val="000000" w:themeColor="text1"/>
          <w:sz w:val="30"/>
          <w:szCs w:val="30"/>
        </w:rPr>
        <w:t>年</w:t>
      </w:r>
      <w:r w:rsidR="007763B6" w:rsidRPr="00F6722E">
        <w:rPr>
          <w:rFonts w:ascii="仿宋" w:eastAsia="仿宋" w:hAnsi="仿宋" w:cs="仿宋"/>
          <w:color w:val="000000" w:themeColor="text1"/>
          <w:sz w:val="30"/>
          <w:szCs w:val="30"/>
        </w:rPr>
        <w:t>5</w:t>
      </w:r>
      <w:r w:rsidR="004A3D5B" w:rsidRPr="00F6722E">
        <w:rPr>
          <w:rFonts w:ascii="仿宋" w:eastAsia="仿宋" w:hAnsi="仿宋" w:cs="仿宋"/>
          <w:color w:val="000000" w:themeColor="text1"/>
          <w:sz w:val="30"/>
          <w:szCs w:val="30"/>
        </w:rPr>
        <w:t>月</w:t>
      </w:r>
      <w:r w:rsidRPr="00F6722E">
        <w:rPr>
          <w:rFonts w:ascii="仿宋" w:eastAsia="仿宋" w:hAnsi="仿宋" w:cs="仿宋" w:hint="eastAsia"/>
          <w:color w:val="000000" w:themeColor="text1"/>
          <w:sz w:val="30"/>
          <w:szCs w:val="30"/>
        </w:rPr>
        <w:t>1</w:t>
      </w:r>
      <w:r w:rsidRPr="00F6722E">
        <w:rPr>
          <w:rFonts w:ascii="仿宋" w:eastAsia="仿宋" w:hAnsi="仿宋" w:cs="仿宋"/>
          <w:color w:val="000000" w:themeColor="text1"/>
          <w:sz w:val="30"/>
          <w:szCs w:val="30"/>
        </w:rPr>
        <w:t>3</w:t>
      </w:r>
      <w:r w:rsidR="00DC27A4" w:rsidRPr="00F6722E">
        <w:rPr>
          <w:rFonts w:ascii="仿宋" w:eastAsia="仿宋" w:hAnsi="仿宋" w:cs="仿宋"/>
          <w:color w:val="000000" w:themeColor="text1"/>
          <w:sz w:val="30"/>
          <w:szCs w:val="30"/>
        </w:rPr>
        <w:t xml:space="preserve"> </w:t>
      </w:r>
      <w:r w:rsidR="004A3D5B" w:rsidRPr="00F6722E">
        <w:rPr>
          <w:rFonts w:ascii="仿宋" w:eastAsia="仿宋" w:hAnsi="仿宋" w:cs="仿宋"/>
          <w:color w:val="000000" w:themeColor="text1"/>
          <w:sz w:val="30"/>
          <w:szCs w:val="30"/>
        </w:rPr>
        <w:t>日</w:t>
      </w:r>
    </w:p>
    <w:bookmarkEnd w:id="1"/>
    <w:p w:rsidR="00322868" w:rsidRPr="00F6722E" w:rsidRDefault="004A3D5B">
      <w:pPr>
        <w:spacing w:line="440" w:lineRule="exact"/>
        <w:rPr>
          <w:rFonts w:ascii="仿宋_GB2312" w:eastAsia="仿宋_GB2312" w:hAnsi="仿宋"/>
          <w:b/>
          <w:sz w:val="32"/>
          <w:szCs w:val="32"/>
        </w:rPr>
      </w:pPr>
      <w:r w:rsidRPr="00F6722E">
        <w:rPr>
          <w:rFonts w:ascii="仿宋_GB2312" w:eastAsia="仿宋_GB2312" w:hAnsi="仿宋" w:cs="仿宋" w:hint="eastAsia"/>
          <w:b/>
          <w:color w:val="000000" w:themeColor="text1"/>
          <w:sz w:val="32"/>
          <w:szCs w:val="32"/>
        </w:rPr>
        <w:br w:type="page"/>
      </w:r>
    </w:p>
    <w:p w:rsidR="00322868" w:rsidRPr="00F6722E" w:rsidRDefault="004A3D5B">
      <w:pPr>
        <w:spacing w:line="440" w:lineRule="exact"/>
        <w:ind w:firstLineChars="645" w:firstLine="2072"/>
        <w:outlineLvl w:val="0"/>
        <w:rPr>
          <w:rFonts w:ascii="仿宋_GB2312" w:eastAsia="仿宋_GB2312" w:hAnsi="仿宋"/>
          <w:b/>
          <w:color w:val="000000" w:themeColor="text1"/>
          <w:sz w:val="32"/>
          <w:szCs w:val="32"/>
        </w:rPr>
      </w:pPr>
      <w:r w:rsidRPr="00F6722E">
        <w:rPr>
          <w:rFonts w:ascii="仿宋_GB2312" w:eastAsia="仿宋_GB2312" w:hAnsi="仿宋" w:hint="eastAsia"/>
          <w:b/>
          <w:color w:val="000000" w:themeColor="text1"/>
          <w:sz w:val="32"/>
          <w:szCs w:val="32"/>
        </w:rPr>
        <w:lastRenderedPageBreak/>
        <w:t>第二章 竞租投标须知</w:t>
      </w:r>
    </w:p>
    <w:p w:rsidR="00322868" w:rsidRPr="00F6722E" w:rsidRDefault="00322868">
      <w:pPr>
        <w:spacing w:line="440" w:lineRule="exact"/>
        <w:jc w:val="center"/>
        <w:rPr>
          <w:rFonts w:ascii="仿宋_GB2312" w:eastAsia="仿宋_GB2312" w:hAnsi="仿宋"/>
          <w:b/>
          <w:color w:val="000000" w:themeColor="text1"/>
          <w:sz w:val="32"/>
          <w:szCs w:val="32"/>
        </w:rPr>
      </w:pPr>
    </w:p>
    <w:p w:rsidR="00322868" w:rsidRPr="00F6722E" w:rsidRDefault="004A3D5B">
      <w:pPr>
        <w:spacing w:line="560" w:lineRule="exact"/>
        <w:ind w:firstLineChars="200" w:firstLine="602"/>
        <w:outlineLvl w:val="1"/>
        <w:rPr>
          <w:rFonts w:ascii="仿宋_GB2312" w:eastAsia="仿宋_GB2312" w:hAnsi="仿宋"/>
          <w:color w:val="000000" w:themeColor="text1"/>
          <w:sz w:val="30"/>
          <w:szCs w:val="30"/>
        </w:rPr>
      </w:pPr>
      <w:r w:rsidRPr="00F6722E">
        <w:rPr>
          <w:rFonts w:ascii="仿宋_GB2312" w:eastAsia="仿宋_GB2312" w:hAnsi="仿宋" w:hint="eastAsia"/>
          <w:b/>
          <w:color w:val="000000" w:themeColor="text1"/>
          <w:sz w:val="30"/>
          <w:szCs w:val="30"/>
        </w:rPr>
        <w:t>一、说明及注意事项</w:t>
      </w:r>
    </w:p>
    <w:p w:rsidR="00322868" w:rsidRPr="00F6722E" w:rsidRDefault="004A3D5B">
      <w:pPr>
        <w:spacing w:line="560" w:lineRule="exact"/>
        <w:ind w:firstLineChars="200" w:firstLine="602"/>
        <w:rPr>
          <w:rFonts w:ascii="仿宋_GB2312" w:eastAsia="仿宋_GB2312" w:hAnsi="仿宋"/>
          <w:color w:val="000000" w:themeColor="text1"/>
          <w:sz w:val="30"/>
          <w:szCs w:val="30"/>
        </w:rPr>
      </w:pPr>
      <w:r w:rsidRPr="00F6722E">
        <w:rPr>
          <w:rFonts w:ascii="仿宋_GB2312" w:eastAsia="仿宋_GB2312" w:hAnsi="仿宋" w:hint="eastAsia"/>
          <w:b/>
          <w:color w:val="000000" w:themeColor="text1"/>
          <w:sz w:val="30"/>
          <w:szCs w:val="30"/>
        </w:rPr>
        <w:t>1</w:t>
      </w:r>
      <w:r w:rsidRPr="00F6722E">
        <w:rPr>
          <w:rFonts w:ascii="仿宋_GB2312" w:eastAsia="仿宋_GB2312" w:hAnsi="仿宋" w:hint="eastAsia"/>
          <w:color w:val="000000" w:themeColor="text1"/>
          <w:sz w:val="30"/>
          <w:szCs w:val="30"/>
        </w:rPr>
        <w:t>.本招租文件仅适用于本次招租事宜中所述的招标项目。</w:t>
      </w:r>
    </w:p>
    <w:p w:rsidR="00322868" w:rsidRPr="00F6722E" w:rsidRDefault="004A3D5B">
      <w:pPr>
        <w:spacing w:line="560" w:lineRule="exact"/>
        <w:ind w:firstLineChars="200" w:firstLine="602"/>
        <w:rPr>
          <w:rFonts w:ascii="仿宋_GB2312" w:eastAsia="仿宋_GB2312" w:hAnsi="仿宋"/>
          <w:color w:val="000000" w:themeColor="text1"/>
          <w:sz w:val="30"/>
          <w:szCs w:val="30"/>
        </w:rPr>
      </w:pPr>
      <w:r w:rsidRPr="00F6722E">
        <w:rPr>
          <w:rFonts w:ascii="仿宋_GB2312" w:eastAsia="仿宋_GB2312" w:hAnsi="仿宋" w:hint="eastAsia"/>
          <w:b/>
          <w:color w:val="000000" w:themeColor="text1"/>
          <w:sz w:val="30"/>
          <w:szCs w:val="30"/>
        </w:rPr>
        <w:t>2</w:t>
      </w:r>
      <w:r w:rsidRPr="00F6722E">
        <w:rPr>
          <w:rFonts w:ascii="仿宋_GB2312" w:eastAsia="仿宋_GB2312" w:hAnsi="仿宋" w:hint="eastAsia"/>
          <w:color w:val="000000" w:themeColor="text1"/>
          <w:sz w:val="30"/>
          <w:szCs w:val="30"/>
        </w:rPr>
        <w:t>.本招租文件中的“招租人”系指厦门大学资产与后勤事务管理处。</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竞租人”系指向招租人提交竞租文件的企业或个体经营者；</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承租人”系指通过评标获得中标的企业或个体经营者。</w:t>
      </w:r>
    </w:p>
    <w:p w:rsidR="00322868" w:rsidRPr="00F6722E" w:rsidRDefault="004A3D5B">
      <w:pPr>
        <w:spacing w:line="560" w:lineRule="exact"/>
        <w:ind w:firstLineChars="200" w:firstLine="602"/>
        <w:rPr>
          <w:rFonts w:ascii="仿宋_GB2312" w:eastAsia="仿宋_GB2312" w:hAnsi="仿宋"/>
          <w:b/>
          <w:color w:val="000000" w:themeColor="text1"/>
          <w:sz w:val="30"/>
          <w:szCs w:val="30"/>
        </w:rPr>
      </w:pPr>
      <w:r w:rsidRPr="00F6722E">
        <w:rPr>
          <w:rFonts w:ascii="仿宋_GB2312" w:eastAsia="仿宋_GB2312" w:hAnsi="仿宋" w:hint="eastAsia"/>
          <w:b/>
          <w:color w:val="000000" w:themeColor="text1"/>
          <w:sz w:val="30"/>
          <w:szCs w:val="30"/>
        </w:rPr>
        <w:t>3.参加竞租的竞租人必须符合下列条件：</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3.1具有独立承担民事责任的能力。</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3.2遵纪守法、诚信经营、社会信誉良好；参加本次招租开标截止时间前3年内在经营活动中没有重大违法记录的企事业单位、个体经营者。</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3.3具有较好的经营项目及经营策略，所考虑从事的经营项目能有效地规避投资风险，并符合招租人经营项目的限制要求。</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3.4具有有效的企业法人或个体经营者营业执照、税务登记证、身份证等其他有效证件。</w:t>
      </w:r>
    </w:p>
    <w:p w:rsidR="00512C3E" w:rsidRPr="00F6722E" w:rsidRDefault="00512C3E" w:rsidP="00512C3E">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3</w:t>
      </w:r>
      <w:r w:rsidRPr="00F6722E">
        <w:rPr>
          <w:rFonts w:ascii="仿宋_GB2312" w:eastAsia="仿宋_GB2312" w:hAnsi="仿宋"/>
          <w:color w:val="000000" w:themeColor="text1"/>
          <w:sz w:val="30"/>
          <w:szCs w:val="30"/>
        </w:rPr>
        <w:t>.5</w:t>
      </w:r>
      <w:r w:rsidRPr="00F6722E">
        <w:rPr>
          <w:rFonts w:ascii="仿宋_GB2312" w:eastAsia="仿宋_GB2312" w:hAnsi="仿宋" w:hint="eastAsia"/>
          <w:color w:val="000000" w:themeColor="text1"/>
          <w:sz w:val="30"/>
          <w:szCs w:val="30"/>
        </w:rPr>
        <w:t>竞租人必须满足以下特定资格要求：</w:t>
      </w:r>
    </w:p>
    <w:p w:rsidR="00512C3E" w:rsidRPr="00F6722E" w:rsidRDefault="00512C3E" w:rsidP="00512C3E">
      <w:pPr>
        <w:spacing w:line="560" w:lineRule="exact"/>
        <w:ind w:firstLineChars="200" w:firstLine="602"/>
        <w:rPr>
          <w:rFonts w:ascii="仿宋_GB2312" w:eastAsia="仿宋_GB2312" w:hAnsi="仿宋"/>
          <w:b/>
          <w:color w:val="000000" w:themeColor="text1"/>
          <w:sz w:val="30"/>
          <w:szCs w:val="30"/>
        </w:rPr>
      </w:pPr>
      <w:r w:rsidRPr="00F6722E">
        <w:rPr>
          <w:rFonts w:ascii="仿宋_GB2312" w:eastAsia="仿宋_GB2312" w:hAnsi="仿宋" w:hint="eastAsia"/>
          <w:b/>
          <w:color w:val="000000" w:themeColor="text1"/>
          <w:sz w:val="30"/>
          <w:szCs w:val="30"/>
        </w:rPr>
        <w:t>竞租人必须承诺所提供的设备、服务、产品价格、质量等方面完全满足招租公告中“承租人服务要求”条款，对此竞租人需提交书面承诺函（格式自拟），未提供或承诺事项不完整的，视为竞租人特定资格不符合。</w:t>
      </w:r>
    </w:p>
    <w:p w:rsidR="00322868" w:rsidRPr="00F6722E" w:rsidRDefault="004A3D5B">
      <w:pPr>
        <w:spacing w:line="560" w:lineRule="exact"/>
        <w:ind w:firstLineChars="200" w:firstLine="602"/>
        <w:rPr>
          <w:rFonts w:ascii="仿宋_GB2312" w:eastAsia="仿宋_GB2312" w:hAnsi="仿宋"/>
          <w:b/>
          <w:color w:val="000000" w:themeColor="text1"/>
          <w:sz w:val="30"/>
          <w:szCs w:val="30"/>
        </w:rPr>
      </w:pPr>
      <w:r w:rsidRPr="00F6722E">
        <w:rPr>
          <w:rFonts w:ascii="仿宋_GB2312" w:eastAsia="仿宋_GB2312" w:hAnsi="仿宋" w:hint="eastAsia"/>
          <w:b/>
          <w:color w:val="000000" w:themeColor="text1"/>
          <w:sz w:val="30"/>
          <w:szCs w:val="30"/>
        </w:rPr>
        <w:t>4.竞租保证金</w:t>
      </w:r>
    </w:p>
    <w:p w:rsidR="00322868" w:rsidRPr="00F6722E" w:rsidRDefault="004A3D5B">
      <w:pPr>
        <w:spacing w:line="560" w:lineRule="exact"/>
        <w:ind w:firstLineChars="200" w:firstLine="600"/>
        <w:outlineLvl w:val="2"/>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4.1投标保证金退还：</w:t>
      </w:r>
    </w:p>
    <w:p w:rsidR="00322868" w:rsidRPr="00F6722E" w:rsidRDefault="004A3D5B">
      <w:pPr>
        <w:spacing w:line="560" w:lineRule="exact"/>
        <w:ind w:left="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4.1.1未中标的投标人在公示期结束后十个工作日内予以退还；</w:t>
      </w:r>
    </w:p>
    <w:p w:rsidR="00322868" w:rsidRPr="00F6722E" w:rsidRDefault="004A3D5B">
      <w:pPr>
        <w:spacing w:line="560" w:lineRule="exact"/>
        <w:ind w:left="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lastRenderedPageBreak/>
        <w:t>4.1.2中标人在签订合同缴交押金后十个工作日内予以退还；</w:t>
      </w:r>
    </w:p>
    <w:p w:rsidR="00322868" w:rsidRPr="00F6722E" w:rsidRDefault="004A3D5B">
      <w:pPr>
        <w:spacing w:line="560" w:lineRule="exact"/>
        <w:ind w:left="400"/>
        <w:rPr>
          <w:rFonts w:ascii="仿宋_GB2312" w:eastAsia="仿宋_GB2312" w:hAnsi="仿宋"/>
          <w:b/>
          <w:color w:val="000000" w:themeColor="text1"/>
          <w:sz w:val="30"/>
          <w:szCs w:val="30"/>
        </w:rPr>
      </w:pPr>
      <w:r w:rsidRPr="00F6722E">
        <w:rPr>
          <w:rFonts w:ascii="仿宋_GB2312" w:eastAsia="仿宋_GB2312" w:hAnsi="仿宋" w:hint="eastAsia"/>
          <w:b/>
          <w:color w:val="000000" w:themeColor="text1"/>
          <w:sz w:val="30"/>
          <w:szCs w:val="30"/>
        </w:rPr>
        <w:t>4.1.3我校将把保证金退回现金汇款凭证上标注的“交款人”的银行账户，递交投标文件同时请提交银行汇款凭证复印件（空白处另外注明缴交保证金账户的户名、账号及开户银行“**银行**分行**支行”）。</w:t>
      </w:r>
    </w:p>
    <w:p w:rsidR="00322868" w:rsidRPr="00F6722E" w:rsidRDefault="004A3D5B">
      <w:pPr>
        <w:spacing w:line="560" w:lineRule="exact"/>
        <w:ind w:firstLineChars="200" w:firstLine="600"/>
        <w:outlineLvl w:val="2"/>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4.2有下列情况之一者投标保证金不予退还：</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①在投标过程中弄虚作假或参与串标者；</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②中标人放弃中标资格或无正当理由一个月内不按约定与招租人签订场地租赁合同并履约的。</w:t>
      </w:r>
    </w:p>
    <w:p w:rsidR="00322868" w:rsidRPr="00F6722E" w:rsidRDefault="004A3D5B">
      <w:pPr>
        <w:spacing w:line="560" w:lineRule="exact"/>
        <w:ind w:firstLineChars="196" w:firstLine="630"/>
        <w:outlineLvl w:val="1"/>
        <w:rPr>
          <w:rFonts w:ascii="仿宋_GB2312" w:eastAsia="仿宋_GB2312" w:hAnsi="仿宋"/>
          <w:b/>
          <w:color w:val="000000" w:themeColor="text1"/>
          <w:sz w:val="32"/>
          <w:szCs w:val="32"/>
        </w:rPr>
      </w:pPr>
      <w:r w:rsidRPr="00F6722E">
        <w:rPr>
          <w:rFonts w:ascii="仿宋_GB2312" w:eastAsia="仿宋_GB2312" w:hAnsi="仿宋" w:hint="eastAsia"/>
          <w:b/>
          <w:color w:val="000000" w:themeColor="text1"/>
          <w:sz w:val="32"/>
          <w:szCs w:val="32"/>
        </w:rPr>
        <w:t>二、投标文件的制作和递交</w:t>
      </w:r>
    </w:p>
    <w:p w:rsidR="00322868" w:rsidRPr="00F6722E" w:rsidRDefault="004A3D5B">
      <w:pPr>
        <w:spacing w:line="560" w:lineRule="exact"/>
        <w:ind w:firstLineChars="200" w:firstLine="602"/>
        <w:rPr>
          <w:rFonts w:ascii="仿宋_GB2312" w:eastAsia="仿宋_GB2312" w:hAnsi="仿宋"/>
          <w:b/>
          <w:color w:val="000000" w:themeColor="text1"/>
          <w:sz w:val="30"/>
          <w:szCs w:val="30"/>
        </w:rPr>
      </w:pPr>
      <w:r w:rsidRPr="00F6722E">
        <w:rPr>
          <w:rFonts w:ascii="仿宋_GB2312" w:eastAsia="仿宋_GB2312" w:hAnsi="仿宋" w:hint="eastAsia"/>
          <w:b/>
          <w:color w:val="000000" w:themeColor="text1"/>
          <w:sz w:val="30"/>
          <w:szCs w:val="30"/>
        </w:rPr>
        <w:t>5.投标文件的制作</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5.1投标文件要求一式叁份，其中一份为正本，贰份为副本，正副本必须在投标文件封面上予以注明。</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5.2投标人应仔细阅读招租文件的所有内容，按招租文件的要求编写投标文件，并保证所提供的全部材料真实有效。</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5.3投标文件不得涂抹或改写。</w:t>
      </w:r>
    </w:p>
    <w:p w:rsidR="00322868" w:rsidRPr="00F6722E" w:rsidRDefault="004A3D5B">
      <w:pPr>
        <w:spacing w:line="560" w:lineRule="exact"/>
        <w:ind w:firstLineChars="200" w:firstLine="602"/>
        <w:rPr>
          <w:rFonts w:ascii="仿宋_GB2312" w:eastAsia="仿宋_GB2312" w:hAnsi="仿宋"/>
          <w:b/>
          <w:color w:val="000000" w:themeColor="text1"/>
          <w:sz w:val="30"/>
          <w:szCs w:val="30"/>
        </w:rPr>
      </w:pPr>
      <w:r w:rsidRPr="00F6722E">
        <w:rPr>
          <w:rFonts w:ascii="仿宋_GB2312" w:eastAsia="仿宋_GB2312" w:hAnsi="仿宋" w:hint="eastAsia"/>
          <w:b/>
          <w:color w:val="000000" w:themeColor="text1"/>
          <w:sz w:val="30"/>
          <w:szCs w:val="30"/>
        </w:rPr>
        <w:t>5.4投标文件必须由以下内容组成：</w:t>
      </w:r>
    </w:p>
    <w:p w:rsidR="00322868" w:rsidRPr="00F6722E" w:rsidRDefault="004A3D5B">
      <w:pPr>
        <w:spacing w:line="560" w:lineRule="exact"/>
        <w:ind w:firstLineChars="200" w:firstLine="600"/>
        <w:rPr>
          <w:rFonts w:ascii="仿宋_GB2312" w:eastAsia="仿宋_GB2312" w:hAnsi="仿宋"/>
          <w:b/>
          <w:color w:val="000000" w:themeColor="text1"/>
          <w:sz w:val="30"/>
          <w:szCs w:val="30"/>
        </w:rPr>
      </w:pPr>
      <w:r w:rsidRPr="00F6722E">
        <w:rPr>
          <w:rFonts w:ascii="仿宋_GB2312" w:eastAsia="仿宋_GB2312" w:hAnsi="仿宋" w:hint="eastAsia"/>
          <w:color w:val="000000" w:themeColor="text1"/>
          <w:sz w:val="30"/>
          <w:szCs w:val="30"/>
        </w:rPr>
        <w:t>投标文件应按单个项目</w:t>
      </w:r>
      <w:r w:rsidRPr="00F6722E">
        <w:rPr>
          <w:rFonts w:ascii="仿宋_GB2312" w:eastAsia="仿宋_GB2312" w:hAnsi="宋体" w:cs="宋体" w:hint="eastAsia"/>
          <w:color w:val="000000" w:themeColor="text1"/>
          <w:kern w:val="0"/>
          <w:sz w:val="30"/>
          <w:szCs w:val="30"/>
        </w:rPr>
        <w:t>竞租制作，同时参与2个项目竞租时应分别制作独立的投标文件。</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5.4.1投标项目编号及拟经营项目；</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5.4.2投标报价</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请</w:t>
      </w:r>
      <w:r w:rsidR="00CB6959" w:rsidRPr="00F6722E">
        <w:rPr>
          <w:rFonts w:ascii="仿宋_GB2312" w:eastAsia="仿宋_GB2312" w:hAnsi="仿宋" w:hint="eastAsia"/>
          <w:b/>
          <w:sz w:val="30"/>
          <w:szCs w:val="30"/>
        </w:rPr>
        <w:t>分项目按</w:t>
      </w:r>
      <w:r w:rsidRPr="00F6722E">
        <w:rPr>
          <w:rFonts w:ascii="仿宋_GB2312" w:eastAsia="仿宋_GB2312" w:hAnsi="仿宋" w:hint="eastAsia"/>
          <w:b/>
          <w:sz w:val="30"/>
          <w:szCs w:val="30"/>
        </w:rPr>
        <w:t>年租金报价，</w:t>
      </w:r>
      <w:r w:rsidRPr="00F6722E">
        <w:rPr>
          <w:rFonts w:ascii="仿宋_GB2312" w:eastAsia="仿宋_GB2312" w:hAnsi="仿宋" w:hint="eastAsia"/>
          <w:b/>
          <w:color w:val="000000" w:themeColor="text1"/>
          <w:sz w:val="30"/>
          <w:szCs w:val="30"/>
        </w:rPr>
        <w:t>在投标书内填写，请按第五章投标文件格式</w:t>
      </w:r>
      <w:proofErr w:type="gramStart"/>
      <w:r w:rsidRPr="00F6722E">
        <w:rPr>
          <w:rFonts w:ascii="仿宋_GB2312" w:eastAsia="仿宋_GB2312" w:hAnsi="仿宋" w:hint="eastAsia"/>
          <w:b/>
          <w:color w:val="000000" w:themeColor="text1"/>
          <w:sz w:val="30"/>
          <w:szCs w:val="30"/>
        </w:rPr>
        <w:t>一</w:t>
      </w:r>
      <w:proofErr w:type="gramEnd"/>
      <w:r w:rsidRPr="00F6722E">
        <w:rPr>
          <w:rFonts w:ascii="仿宋_GB2312" w:eastAsia="仿宋_GB2312" w:hAnsi="仿宋" w:hint="eastAsia"/>
          <w:b/>
          <w:color w:val="000000" w:themeColor="text1"/>
          <w:sz w:val="30"/>
          <w:szCs w:val="30"/>
        </w:rPr>
        <w:t>填写并签章</w:t>
      </w:r>
      <w:r w:rsidRPr="00F6722E">
        <w:rPr>
          <w:rFonts w:ascii="仿宋_GB2312" w:eastAsia="仿宋_GB2312" w:hAnsi="仿宋" w:hint="eastAsia"/>
          <w:color w:val="000000" w:themeColor="text1"/>
          <w:sz w:val="30"/>
          <w:szCs w:val="30"/>
        </w:rPr>
        <w:t>。报价以人民币报价，以“元”为计价单位，小数点后保留2位（如未有特殊说明，本文件内涉及价格计算的，均以小数点后2位精度进行计算）；</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lastRenderedPageBreak/>
        <w:t>5.4.3经办人身份证复印件（加盖公章）；</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5.4.4投标文件需提供关于产品的价格和质量、服务的态度和质量、经营时间、环境与噪声污染控制等方面的承诺书；</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5.4.5竞租保证金缴交凭证复印件（加盖公章）；</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5.4.6竞租人营业执照复印件（加盖公章）、税务登记证复印件（加盖公章）。</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投标人递交的投标文件必须上述内容做出明确的响应，否则符合性审查将被可能判断为不符合。</w:t>
      </w:r>
    </w:p>
    <w:p w:rsidR="00322868" w:rsidRPr="00F6722E" w:rsidRDefault="004A3D5B">
      <w:pPr>
        <w:spacing w:line="560" w:lineRule="exact"/>
        <w:ind w:firstLineChars="200" w:firstLine="602"/>
        <w:rPr>
          <w:rFonts w:ascii="仿宋_GB2312" w:eastAsia="仿宋_GB2312" w:hAnsi="仿宋"/>
          <w:b/>
          <w:color w:val="000000" w:themeColor="text1"/>
          <w:sz w:val="30"/>
          <w:szCs w:val="30"/>
        </w:rPr>
      </w:pPr>
      <w:r w:rsidRPr="00F6722E">
        <w:rPr>
          <w:rFonts w:ascii="仿宋_GB2312" w:eastAsia="仿宋_GB2312" w:hAnsi="仿宋" w:hint="eastAsia"/>
          <w:b/>
          <w:color w:val="000000" w:themeColor="text1"/>
          <w:sz w:val="30"/>
          <w:szCs w:val="30"/>
        </w:rPr>
        <w:t>中标人未按承诺书承诺的内容经营者，将视为违约，招租人有权解除场地租赁合同，不退还中标商家已缴租金、场地租赁押金，不补偿中标商家装修投入，一切后果由中标商家自行负责。</w:t>
      </w:r>
    </w:p>
    <w:p w:rsidR="00322868" w:rsidRPr="00F6722E" w:rsidRDefault="004A3D5B">
      <w:pPr>
        <w:spacing w:line="560" w:lineRule="exact"/>
        <w:ind w:right="420" w:firstLineChars="196" w:firstLine="590"/>
        <w:rPr>
          <w:rFonts w:ascii="仿宋_GB2312" w:eastAsia="仿宋_GB2312" w:hAnsi="仿宋"/>
          <w:b/>
          <w:sz w:val="30"/>
          <w:szCs w:val="30"/>
        </w:rPr>
      </w:pPr>
      <w:r w:rsidRPr="00F6722E">
        <w:rPr>
          <w:rFonts w:ascii="仿宋_GB2312" w:eastAsia="仿宋_GB2312" w:hAnsi="仿宋" w:hint="eastAsia"/>
          <w:b/>
          <w:sz w:val="30"/>
          <w:szCs w:val="30"/>
        </w:rPr>
        <w:t>6.投标文件递交</w:t>
      </w:r>
    </w:p>
    <w:p w:rsidR="00322868" w:rsidRPr="00F6722E" w:rsidRDefault="004A3D5B">
      <w:pPr>
        <w:spacing w:line="560" w:lineRule="exact"/>
        <w:ind w:firstLineChars="200" w:firstLine="602"/>
        <w:rPr>
          <w:rFonts w:ascii="仿宋_GB2312" w:eastAsia="仿宋_GB2312" w:hAnsi="仿宋"/>
          <w:color w:val="000000" w:themeColor="text1"/>
          <w:sz w:val="30"/>
          <w:szCs w:val="30"/>
        </w:rPr>
      </w:pPr>
      <w:r w:rsidRPr="00F6722E">
        <w:rPr>
          <w:rFonts w:ascii="仿宋_GB2312" w:eastAsia="仿宋_GB2312" w:hAnsi="仿宋" w:hint="eastAsia"/>
          <w:b/>
          <w:sz w:val="30"/>
          <w:szCs w:val="30"/>
        </w:rPr>
        <w:t>投标人在开标前当场提交经密封标书，未经密封的投标文件或超过截止时间递交的投</w:t>
      </w:r>
      <w:r w:rsidRPr="00F6722E">
        <w:rPr>
          <w:rFonts w:ascii="仿宋_GB2312" w:eastAsia="仿宋_GB2312" w:hAnsi="仿宋" w:hint="eastAsia"/>
          <w:b/>
          <w:color w:val="000000" w:themeColor="text1"/>
          <w:sz w:val="30"/>
          <w:szCs w:val="30"/>
        </w:rPr>
        <w:t>标文件一律不予接收。请随投标文件一同提交保证金汇款凭证。</w:t>
      </w:r>
    </w:p>
    <w:p w:rsidR="00322868" w:rsidRPr="00F6722E" w:rsidRDefault="004A3D5B">
      <w:pPr>
        <w:spacing w:line="560" w:lineRule="exact"/>
        <w:ind w:right="420" w:firstLineChars="200" w:firstLine="602"/>
        <w:rPr>
          <w:rFonts w:ascii="仿宋_GB2312" w:eastAsia="仿宋_GB2312" w:hAnsi="仿宋"/>
          <w:b/>
          <w:color w:val="000000" w:themeColor="text1"/>
          <w:sz w:val="30"/>
          <w:szCs w:val="30"/>
        </w:rPr>
      </w:pPr>
      <w:r w:rsidRPr="00F6722E">
        <w:rPr>
          <w:rFonts w:ascii="仿宋_GB2312" w:eastAsia="仿宋_GB2312" w:hAnsi="仿宋" w:hint="eastAsia"/>
          <w:b/>
          <w:color w:val="000000" w:themeColor="text1"/>
          <w:sz w:val="30"/>
          <w:szCs w:val="30"/>
        </w:rPr>
        <w:t>7.现场开标流程</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7.1招租人工作人员展示各投标人文件的密封情况，逐一开启投标书，并现场公布投标场地编号、投标人、经营项目及年租金报价。</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7.2唱</w:t>
      </w:r>
      <w:proofErr w:type="gramStart"/>
      <w:r w:rsidRPr="00F6722E">
        <w:rPr>
          <w:rFonts w:ascii="仿宋_GB2312" w:eastAsia="仿宋_GB2312" w:hAnsi="仿宋" w:hint="eastAsia"/>
          <w:color w:val="000000" w:themeColor="text1"/>
          <w:sz w:val="30"/>
          <w:szCs w:val="30"/>
        </w:rPr>
        <w:t>标结束</w:t>
      </w:r>
      <w:proofErr w:type="gramEnd"/>
      <w:r w:rsidRPr="00F6722E">
        <w:rPr>
          <w:rFonts w:ascii="仿宋_GB2312" w:eastAsia="仿宋_GB2312" w:hAnsi="仿宋" w:hint="eastAsia"/>
          <w:color w:val="000000" w:themeColor="text1"/>
          <w:sz w:val="30"/>
          <w:szCs w:val="30"/>
        </w:rPr>
        <w:t>后，如对于开标过程有异议的投标人</w:t>
      </w:r>
      <w:proofErr w:type="gramStart"/>
      <w:r w:rsidRPr="00F6722E">
        <w:rPr>
          <w:rFonts w:ascii="仿宋_GB2312" w:eastAsia="仿宋_GB2312" w:hAnsi="仿宋" w:hint="eastAsia"/>
          <w:color w:val="000000" w:themeColor="text1"/>
          <w:sz w:val="30"/>
          <w:szCs w:val="30"/>
        </w:rPr>
        <w:t>应现场</w:t>
      </w:r>
      <w:proofErr w:type="gramEnd"/>
      <w:r w:rsidRPr="00F6722E">
        <w:rPr>
          <w:rFonts w:ascii="仿宋_GB2312" w:eastAsia="仿宋_GB2312" w:hAnsi="仿宋" w:hint="eastAsia"/>
          <w:color w:val="000000" w:themeColor="text1"/>
          <w:sz w:val="30"/>
          <w:szCs w:val="30"/>
        </w:rPr>
        <w:t>立即提出异议或质疑，并由招投标中心工作人员给予答复。否则，将被视为无异议，过后不再受理开标环节质疑或投诉。</w:t>
      </w:r>
    </w:p>
    <w:p w:rsidR="00322868" w:rsidRPr="00F6722E" w:rsidRDefault="004A3D5B">
      <w:pPr>
        <w:spacing w:line="560" w:lineRule="exact"/>
        <w:ind w:right="420" w:firstLineChars="196" w:firstLine="630"/>
        <w:outlineLvl w:val="1"/>
        <w:rPr>
          <w:rFonts w:ascii="仿宋_GB2312" w:eastAsia="仿宋_GB2312" w:hAnsi="仿宋"/>
          <w:b/>
          <w:color w:val="000000" w:themeColor="text1"/>
          <w:sz w:val="32"/>
          <w:szCs w:val="32"/>
        </w:rPr>
      </w:pPr>
      <w:r w:rsidRPr="00F6722E">
        <w:rPr>
          <w:rFonts w:ascii="仿宋_GB2312" w:eastAsia="仿宋_GB2312" w:hAnsi="仿宋" w:hint="eastAsia"/>
          <w:b/>
          <w:color w:val="000000" w:themeColor="text1"/>
          <w:sz w:val="32"/>
          <w:szCs w:val="32"/>
        </w:rPr>
        <w:t>三、评标及确定中标人</w:t>
      </w:r>
    </w:p>
    <w:p w:rsidR="00354822" w:rsidRPr="00F6722E" w:rsidRDefault="004A3D5B" w:rsidP="00F56908">
      <w:pPr>
        <w:spacing w:line="560" w:lineRule="exact"/>
        <w:ind w:firstLineChars="200" w:firstLine="600"/>
        <w:rPr>
          <w:rFonts w:eastAsia="仿宋"/>
          <w:sz w:val="30"/>
          <w:szCs w:val="30"/>
        </w:rPr>
      </w:pPr>
      <w:r w:rsidRPr="00F6722E">
        <w:rPr>
          <w:rFonts w:ascii="仿宋_GB2312" w:eastAsia="仿宋_GB2312" w:hAnsi="仿宋" w:hint="eastAsia"/>
          <w:color w:val="000000" w:themeColor="text1"/>
          <w:sz w:val="30"/>
          <w:szCs w:val="30"/>
        </w:rPr>
        <w:t>8.</w:t>
      </w:r>
      <w:r w:rsidR="00354822" w:rsidRPr="00F6722E">
        <w:rPr>
          <w:rFonts w:ascii="仿宋_GB2312" w:eastAsia="仿宋_GB2312" w:hAnsi="仿宋" w:hint="eastAsia"/>
          <w:color w:val="000000" w:themeColor="text1"/>
          <w:sz w:val="30"/>
          <w:szCs w:val="30"/>
        </w:rPr>
        <w:t>本项目确定承租承租人方式：由招投标中心、资产与后勤事务管理处相关工作人员组成的资格审查小组按照招租文件内</w:t>
      </w:r>
      <w:r w:rsidR="00354822" w:rsidRPr="00F6722E">
        <w:rPr>
          <w:rFonts w:ascii="仿宋_GB2312" w:eastAsia="仿宋_GB2312" w:hAnsi="仿宋" w:hint="eastAsia"/>
          <w:color w:val="000000" w:themeColor="text1"/>
          <w:sz w:val="30"/>
          <w:szCs w:val="30"/>
        </w:rPr>
        <w:lastRenderedPageBreak/>
        <w:t>容，对竞租人进行资格及符合性审查。通过上述审查且报价得分最高者将被确定为承租人。</w:t>
      </w:r>
      <w:r w:rsidR="00354822" w:rsidRPr="00F6722E">
        <w:rPr>
          <w:rFonts w:ascii="仿宋_GB2312" w:eastAsia="仿宋_GB2312" w:hAnsi="仿宋"/>
          <w:color w:val="000000" w:themeColor="text1"/>
          <w:sz w:val="30"/>
          <w:szCs w:val="30"/>
        </w:rPr>
        <w:t xml:space="preserve"> </w:t>
      </w:r>
    </w:p>
    <w:p w:rsidR="00354822" w:rsidRPr="00F6722E" w:rsidRDefault="00354822" w:rsidP="00CD4BFE">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资格及符合性审查将按下表所述内容进行审查：</w:t>
      </w:r>
    </w:p>
    <w:tbl>
      <w:tblPr>
        <w:tblW w:w="0" w:type="auto"/>
        <w:tblInd w:w="108" w:type="dxa"/>
        <w:tblLook w:val="04A0" w:firstRow="1" w:lastRow="0" w:firstColumn="1" w:lastColumn="0" w:noHBand="0" w:noVBand="1"/>
      </w:tblPr>
      <w:tblGrid>
        <w:gridCol w:w="709"/>
        <w:gridCol w:w="1701"/>
        <w:gridCol w:w="6010"/>
      </w:tblGrid>
      <w:tr w:rsidR="00354822" w:rsidRPr="00F6722E" w:rsidTr="002D51B2">
        <w:trPr>
          <w:trHeight w:val="499"/>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354822" w:rsidRPr="00F6722E" w:rsidRDefault="00354822" w:rsidP="002D51B2">
            <w:pPr>
              <w:widowControl/>
              <w:jc w:val="center"/>
              <w:rPr>
                <w:rFonts w:eastAsia="仿宋"/>
                <w:b/>
                <w:bCs/>
                <w:kern w:val="0"/>
                <w:sz w:val="24"/>
              </w:rPr>
            </w:pPr>
            <w:r w:rsidRPr="00F6722E">
              <w:rPr>
                <w:rFonts w:eastAsia="仿宋"/>
                <w:b/>
                <w:bCs/>
                <w:kern w:val="0"/>
                <w:sz w:val="24"/>
              </w:rPr>
              <w:t>序号</w:t>
            </w:r>
          </w:p>
        </w:tc>
        <w:tc>
          <w:tcPr>
            <w:tcW w:w="7711" w:type="dxa"/>
            <w:gridSpan w:val="2"/>
            <w:tcBorders>
              <w:top w:val="single" w:sz="4" w:space="0" w:color="auto"/>
              <w:left w:val="nil"/>
              <w:bottom w:val="single" w:sz="4" w:space="0" w:color="auto"/>
              <w:right w:val="single" w:sz="4" w:space="0" w:color="auto"/>
            </w:tcBorders>
            <w:shd w:val="clear" w:color="auto" w:fill="auto"/>
            <w:noWrap/>
            <w:vAlign w:val="center"/>
          </w:tcPr>
          <w:p w:rsidR="00354822" w:rsidRPr="00F6722E" w:rsidRDefault="00354822" w:rsidP="002D51B2">
            <w:pPr>
              <w:widowControl/>
              <w:jc w:val="center"/>
              <w:rPr>
                <w:rFonts w:eastAsia="仿宋"/>
                <w:b/>
                <w:bCs/>
                <w:kern w:val="0"/>
                <w:sz w:val="24"/>
              </w:rPr>
            </w:pPr>
            <w:r w:rsidRPr="00F6722E">
              <w:rPr>
                <w:rFonts w:eastAsia="仿宋"/>
                <w:b/>
                <w:bCs/>
                <w:kern w:val="0"/>
                <w:sz w:val="24"/>
              </w:rPr>
              <w:t>审查事项</w:t>
            </w:r>
          </w:p>
        </w:tc>
      </w:tr>
      <w:tr w:rsidR="00354822" w:rsidRPr="00F6722E" w:rsidTr="002D51B2">
        <w:trPr>
          <w:trHeight w:val="499"/>
        </w:trPr>
        <w:tc>
          <w:tcPr>
            <w:tcW w:w="709" w:type="dxa"/>
            <w:vMerge/>
            <w:tcBorders>
              <w:top w:val="single" w:sz="4" w:space="0" w:color="auto"/>
              <w:left w:val="single" w:sz="4" w:space="0" w:color="auto"/>
              <w:bottom w:val="single" w:sz="4" w:space="0" w:color="auto"/>
              <w:right w:val="single" w:sz="4" w:space="0" w:color="auto"/>
            </w:tcBorders>
            <w:vAlign w:val="center"/>
          </w:tcPr>
          <w:p w:rsidR="00354822" w:rsidRPr="00F6722E" w:rsidRDefault="00354822" w:rsidP="002D51B2">
            <w:pPr>
              <w:widowControl/>
              <w:jc w:val="left"/>
              <w:rPr>
                <w:rFonts w:eastAsia="仿宋"/>
                <w:b/>
                <w:bCs/>
                <w:kern w:val="0"/>
                <w:sz w:val="24"/>
              </w:rPr>
            </w:pP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354822" w:rsidRPr="00F6722E" w:rsidRDefault="00354822" w:rsidP="002D51B2">
            <w:pPr>
              <w:widowControl/>
              <w:jc w:val="center"/>
              <w:rPr>
                <w:rFonts w:eastAsia="仿宋"/>
                <w:b/>
                <w:bCs/>
                <w:kern w:val="0"/>
                <w:sz w:val="24"/>
              </w:rPr>
            </w:pPr>
            <w:r w:rsidRPr="00F6722E">
              <w:rPr>
                <w:rFonts w:eastAsia="仿宋"/>
                <w:b/>
                <w:bCs/>
                <w:kern w:val="0"/>
                <w:sz w:val="24"/>
              </w:rPr>
              <w:t>合格条件</w:t>
            </w:r>
          </w:p>
        </w:tc>
        <w:tc>
          <w:tcPr>
            <w:tcW w:w="6010" w:type="dxa"/>
            <w:tcBorders>
              <w:top w:val="nil"/>
              <w:left w:val="nil"/>
              <w:bottom w:val="single" w:sz="4" w:space="0" w:color="auto"/>
              <w:right w:val="single" w:sz="4" w:space="0" w:color="auto"/>
            </w:tcBorders>
            <w:shd w:val="clear" w:color="auto" w:fill="auto"/>
            <w:noWrap/>
            <w:vAlign w:val="center"/>
          </w:tcPr>
          <w:p w:rsidR="00354822" w:rsidRPr="00F6722E" w:rsidRDefault="00354822" w:rsidP="002D51B2">
            <w:pPr>
              <w:widowControl/>
              <w:jc w:val="center"/>
              <w:rPr>
                <w:rFonts w:eastAsia="仿宋"/>
                <w:b/>
                <w:bCs/>
                <w:kern w:val="0"/>
                <w:sz w:val="24"/>
              </w:rPr>
            </w:pPr>
            <w:r w:rsidRPr="00F6722E">
              <w:rPr>
                <w:rFonts w:eastAsia="仿宋"/>
                <w:b/>
                <w:bCs/>
                <w:kern w:val="0"/>
                <w:sz w:val="24"/>
              </w:rPr>
              <w:t>竞租资格合格条件标准</w:t>
            </w:r>
          </w:p>
        </w:tc>
      </w:tr>
      <w:tr w:rsidR="00354822" w:rsidRPr="00F6722E" w:rsidTr="002D51B2">
        <w:trPr>
          <w:trHeight w:val="499"/>
        </w:trPr>
        <w:tc>
          <w:tcPr>
            <w:tcW w:w="709" w:type="dxa"/>
            <w:tcBorders>
              <w:top w:val="single" w:sz="4" w:space="0" w:color="auto"/>
              <w:left w:val="single" w:sz="4" w:space="0" w:color="auto"/>
              <w:bottom w:val="single" w:sz="4" w:space="0" w:color="auto"/>
              <w:right w:val="single" w:sz="4" w:space="0" w:color="auto"/>
            </w:tcBorders>
            <w:vAlign w:val="center"/>
          </w:tcPr>
          <w:p w:rsidR="00354822" w:rsidRPr="00F6722E" w:rsidRDefault="00354822" w:rsidP="002D51B2">
            <w:pPr>
              <w:widowControl/>
              <w:jc w:val="center"/>
              <w:rPr>
                <w:rFonts w:eastAsia="仿宋"/>
                <w:kern w:val="0"/>
                <w:sz w:val="24"/>
              </w:rPr>
            </w:pPr>
            <w:r w:rsidRPr="00F6722E">
              <w:rPr>
                <w:rFonts w:eastAsia="仿宋" w:hint="eastAsia"/>
                <w:kern w:val="0"/>
                <w:sz w:val="24"/>
              </w:rPr>
              <w:t>1</w:t>
            </w:r>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354822" w:rsidRPr="00F6722E" w:rsidRDefault="00354822" w:rsidP="002D51B2">
            <w:pPr>
              <w:widowControl/>
              <w:jc w:val="center"/>
              <w:rPr>
                <w:rFonts w:eastAsia="仿宋"/>
                <w:kern w:val="0"/>
                <w:sz w:val="24"/>
              </w:rPr>
            </w:pPr>
            <w:r w:rsidRPr="00F6722E">
              <w:rPr>
                <w:rFonts w:eastAsia="仿宋" w:hint="eastAsia"/>
                <w:kern w:val="0"/>
                <w:sz w:val="24"/>
              </w:rPr>
              <w:t>竞租报价</w:t>
            </w:r>
          </w:p>
        </w:tc>
        <w:tc>
          <w:tcPr>
            <w:tcW w:w="6010" w:type="dxa"/>
            <w:tcBorders>
              <w:top w:val="nil"/>
              <w:left w:val="nil"/>
              <w:bottom w:val="single" w:sz="4" w:space="0" w:color="auto"/>
              <w:right w:val="single" w:sz="4" w:space="0" w:color="auto"/>
            </w:tcBorders>
            <w:shd w:val="clear" w:color="auto" w:fill="auto"/>
            <w:noWrap/>
            <w:vAlign w:val="center"/>
          </w:tcPr>
          <w:p w:rsidR="00354822" w:rsidRPr="00F6722E" w:rsidRDefault="00354822" w:rsidP="002D51B2">
            <w:pPr>
              <w:widowControl/>
              <w:jc w:val="left"/>
              <w:rPr>
                <w:rFonts w:eastAsia="仿宋"/>
                <w:kern w:val="0"/>
                <w:sz w:val="24"/>
              </w:rPr>
            </w:pPr>
            <w:r w:rsidRPr="00F6722E">
              <w:rPr>
                <w:rFonts w:eastAsia="仿宋" w:hint="eastAsia"/>
                <w:kern w:val="0"/>
                <w:sz w:val="24"/>
              </w:rPr>
              <w:t>竞租人竞租报价不低于底标价</w:t>
            </w:r>
          </w:p>
        </w:tc>
      </w:tr>
      <w:tr w:rsidR="00354822" w:rsidRPr="00F6722E" w:rsidTr="002D51B2">
        <w:trPr>
          <w:trHeight w:val="799"/>
        </w:trPr>
        <w:tc>
          <w:tcPr>
            <w:tcW w:w="709" w:type="dxa"/>
            <w:tcBorders>
              <w:top w:val="nil"/>
              <w:left w:val="single" w:sz="4" w:space="0" w:color="auto"/>
              <w:bottom w:val="single" w:sz="4" w:space="0" w:color="auto"/>
              <w:right w:val="single" w:sz="4" w:space="0" w:color="auto"/>
            </w:tcBorders>
            <w:shd w:val="clear" w:color="auto" w:fill="auto"/>
            <w:noWrap/>
            <w:vAlign w:val="center"/>
          </w:tcPr>
          <w:p w:rsidR="00354822" w:rsidRPr="00F6722E" w:rsidRDefault="00354822" w:rsidP="002D51B2">
            <w:pPr>
              <w:widowControl/>
              <w:jc w:val="center"/>
              <w:rPr>
                <w:rFonts w:eastAsia="仿宋"/>
                <w:kern w:val="0"/>
                <w:sz w:val="24"/>
              </w:rPr>
            </w:pPr>
            <w:r w:rsidRPr="00F6722E">
              <w:rPr>
                <w:rFonts w:eastAsia="仿宋"/>
                <w:kern w:val="0"/>
                <w:sz w:val="24"/>
              </w:rPr>
              <w:t>2</w:t>
            </w:r>
          </w:p>
        </w:tc>
        <w:tc>
          <w:tcPr>
            <w:tcW w:w="1701" w:type="dxa"/>
            <w:tcBorders>
              <w:top w:val="single" w:sz="4" w:space="0" w:color="auto"/>
              <w:left w:val="nil"/>
              <w:bottom w:val="single" w:sz="4" w:space="0" w:color="auto"/>
              <w:right w:val="single" w:sz="4" w:space="0" w:color="auto"/>
            </w:tcBorders>
            <w:shd w:val="clear" w:color="auto" w:fill="auto"/>
            <w:vAlign w:val="center"/>
          </w:tcPr>
          <w:p w:rsidR="00354822" w:rsidRPr="00F6722E" w:rsidRDefault="00354822" w:rsidP="002D51B2">
            <w:pPr>
              <w:widowControl/>
              <w:jc w:val="center"/>
              <w:rPr>
                <w:rFonts w:eastAsia="仿宋"/>
                <w:kern w:val="0"/>
                <w:sz w:val="24"/>
              </w:rPr>
            </w:pPr>
            <w:r w:rsidRPr="00F6722E">
              <w:rPr>
                <w:rFonts w:eastAsia="仿宋"/>
                <w:kern w:val="0"/>
                <w:sz w:val="24"/>
              </w:rPr>
              <w:t>营业资格</w:t>
            </w:r>
          </w:p>
        </w:tc>
        <w:tc>
          <w:tcPr>
            <w:tcW w:w="6010" w:type="dxa"/>
            <w:tcBorders>
              <w:top w:val="nil"/>
              <w:left w:val="nil"/>
              <w:bottom w:val="single" w:sz="4" w:space="0" w:color="auto"/>
              <w:right w:val="single" w:sz="4" w:space="0" w:color="auto"/>
            </w:tcBorders>
            <w:shd w:val="clear" w:color="auto" w:fill="auto"/>
            <w:vAlign w:val="center"/>
          </w:tcPr>
          <w:p w:rsidR="00354822" w:rsidRPr="00F6722E" w:rsidRDefault="00354822" w:rsidP="002D51B2">
            <w:pPr>
              <w:widowControl/>
              <w:jc w:val="left"/>
              <w:rPr>
                <w:rFonts w:eastAsia="仿宋"/>
                <w:kern w:val="0"/>
                <w:sz w:val="24"/>
              </w:rPr>
            </w:pPr>
            <w:r w:rsidRPr="00F6722E">
              <w:rPr>
                <w:rFonts w:eastAsia="仿宋"/>
                <w:kern w:val="0"/>
                <w:sz w:val="24"/>
              </w:rPr>
              <w:t>竞租人符合</w:t>
            </w:r>
            <w:r w:rsidRPr="00F6722E">
              <w:rPr>
                <w:rFonts w:eastAsia="仿宋" w:hint="eastAsia"/>
                <w:kern w:val="0"/>
                <w:sz w:val="24"/>
              </w:rPr>
              <w:t>招租公告经营资格限定要求；竞租人符合</w:t>
            </w:r>
            <w:r w:rsidRPr="00F6722E">
              <w:rPr>
                <w:rFonts w:eastAsia="仿宋"/>
                <w:kern w:val="0"/>
                <w:sz w:val="24"/>
              </w:rPr>
              <w:t>招租文件第二章第</w:t>
            </w:r>
            <w:r w:rsidRPr="00F6722E">
              <w:rPr>
                <w:rFonts w:eastAsia="仿宋"/>
                <w:kern w:val="0"/>
                <w:sz w:val="24"/>
              </w:rPr>
              <w:t>3</w:t>
            </w:r>
            <w:r w:rsidRPr="00F6722E">
              <w:rPr>
                <w:rFonts w:eastAsia="仿宋"/>
                <w:kern w:val="0"/>
                <w:sz w:val="24"/>
              </w:rPr>
              <w:t>条所列资格条件要求。</w:t>
            </w:r>
          </w:p>
        </w:tc>
      </w:tr>
      <w:tr w:rsidR="00354822" w:rsidRPr="00F6722E" w:rsidTr="002D51B2">
        <w:trPr>
          <w:trHeight w:val="600"/>
        </w:trPr>
        <w:tc>
          <w:tcPr>
            <w:tcW w:w="709" w:type="dxa"/>
            <w:tcBorders>
              <w:top w:val="nil"/>
              <w:left w:val="single" w:sz="4" w:space="0" w:color="auto"/>
              <w:bottom w:val="single" w:sz="4" w:space="0" w:color="auto"/>
              <w:right w:val="single" w:sz="4" w:space="0" w:color="auto"/>
            </w:tcBorders>
            <w:shd w:val="clear" w:color="auto" w:fill="auto"/>
            <w:noWrap/>
            <w:vAlign w:val="center"/>
          </w:tcPr>
          <w:p w:rsidR="00354822" w:rsidRPr="00F6722E" w:rsidRDefault="00354822" w:rsidP="002D51B2">
            <w:pPr>
              <w:widowControl/>
              <w:jc w:val="center"/>
              <w:rPr>
                <w:rFonts w:eastAsia="仿宋"/>
                <w:kern w:val="0"/>
                <w:sz w:val="24"/>
              </w:rPr>
            </w:pPr>
            <w:r w:rsidRPr="00F6722E">
              <w:rPr>
                <w:rFonts w:eastAsia="仿宋"/>
                <w:kern w:val="0"/>
                <w:sz w:val="24"/>
              </w:rPr>
              <w:t>3</w:t>
            </w:r>
          </w:p>
        </w:tc>
        <w:tc>
          <w:tcPr>
            <w:tcW w:w="1701" w:type="dxa"/>
            <w:tcBorders>
              <w:top w:val="single" w:sz="4" w:space="0" w:color="auto"/>
              <w:left w:val="nil"/>
              <w:bottom w:val="single" w:sz="4" w:space="0" w:color="auto"/>
              <w:right w:val="single" w:sz="4" w:space="0" w:color="auto"/>
            </w:tcBorders>
            <w:shd w:val="clear" w:color="auto" w:fill="auto"/>
            <w:vAlign w:val="center"/>
          </w:tcPr>
          <w:p w:rsidR="00354822" w:rsidRPr="00F6722E" w:rsidRDefault="00354822" w:rsidP="002D51B2">
            <w:pPr>
              <w:widowControl/>
              <w:jc w:val="center"/>
              <w:rPr>
                <w:rFonts w:eastAsia="仿宋"/>
                <w:kern w:val="0"/>
                <w:sz w:val="24"/>
              </w:rPr>
            </w:pPr>
            <w:r w:rsidRPr="00F6722E">
              <w:rPr>
                <w:rFonts w:eastAsia="仿宋"/>
                <w:kern w:val="0"/>
                <w:sz w:val="24"/>
              </w:rPr>
              <w:t>经营范围</w:t>
            </w:r>
          </w:p>
        </w:tc>
        <w:tc>
          <w:tcPr>
            <w:tcW w:w="6010" w:type="dxa"/>
            <w:tcBorders>
              <w:top w:val="nil"/>
              <w:left w:val="nil"/>
              <w:bottom w:val="single" w:sz="4" w:space="0" w:color="auto"/>
              <w:right w:val="single" w:sz="4" w:space="0" w:color="auto"/>
            </w:tcBorders>
            <w:shd w:val="clear" w:color="auto" w:fill="auto"/>
            <w:vAlign w:val="center"/>
          </w:tcPr>
          <w:p w:rsidR="00354822" w:rsidRPr="00F6722E" w:rsidRDefault="00354822" w:rsidP="002D51B2">
            <w:pPr>
              <w:widowControl/>
              <w:jc w:val="left"/>
              <w:rPr>
                <w:rFonts w:eastAsia="仿宋"/>
                <w:kern w:val="0"/>
                <w:sz w:val="24"/>
              </w:rPr>
            </w:pPr>
            <w:r w:rsidRPr="00F6722E">
              <w:rPr>
                <w:rFonts w:eastAsia="仿宋"/>
                <w:kern w:val="0"/>
                <w:sz w:val="24"/>
              </w:rPr>
              <w:t>承诺经营范围符合招租文件要求。</w:t>
            </w:r>
          </w:p>
        </w:tc>
      </w:tr>
      <w:tr w:rsidR="00354822" w:rsidRPr="00F6722E" w:rsidTr="002D51B2">
        <w:trPr>
          <w:trHeight w:val="600"/>
        </w:trPr>
        <w:tc>
          <w:tcPr>
            <w:tcW w:w="709" w:type="dxa"/>
            <w:tcBorders>
              <w:top w:val="nil"/>
              <w:left w:val="single" w:sz="4" w:space="0" w:color="auto"/>
              <w:bottom w:val="single" w:sz="4" w:space="0" w:color="auto"/>
              <w:right w:val="single" w:sz="4" w:space="0" w:color="auto"/>
            </w:tcBorders>
            <w:shd w:val="clear" w:color="auto" w:fill="auto"/>
            <w:noWrap/>
            <w:vAlign w:val="center"/>
          </w:tcPr>
          <w:p w:rsidR="00354822" w:rsidRPr="00F6722E" w:rsidRDefault="00354822" w:rsidP="002D51B2">
            <w:pPr>
              <w:widowControl/>
              <w:jc w:val="center"/>
              <w:rPr>
                <w:rFonts w:eastAsia="仿宋"/>
                <w:kern w:val="0"/>
                <w:sz w:val="24"/>
              </w:rPr>
            </w:pPr>
            <w:r w:rsidRPr="00F6722E">
              <w:rPr>
                <w:rFonts w:eastAsia="仿宋"/>
                <w:kern w:val="0"/>
                <w:sz w:val="24"/>
              </w:rPr>
              <w:t>4</w:t>
            </w:r>
          </w:p>
        </w:tc>
        <w:tc>
          <w:tcPr>
            <w:tcW w:w="1701" w:type="dxa"/>
            <w:tcBorders>
              <w:top w:val="single" w:sz="4" w:space="0" w:color="auto"/>
              <w:left w:val="nil"/>
              <w:bottom w:val="single" w:sz="4" w:space="0" w:color="auto"/>
              <w:right w:val="single" w:sz="4" w:space="0" w:color="auto"/>
            </w:tcBorders>
            <w:shd w:val="clear" w:color="auto" w:fill="auto"/>
            <w:vAlign w:val="center"/>
          </w:tcPr>
          <w:p w:rsidR="00354822" w:rsidRPr="00F6722E" w:rsidRDefault="00354822" w:rsidP="002D51B2">
            <w:pPr>
              <w:widowControl/>
              <w:jc w:val="center"/>
              <w:rPr>
                <w:rFonts w:eastAsia="仿宋"/>
                <w:kern w:val="0"/>
                <w:sz w:val="24"/>
              </w:rPr>
            </w:pPr>
            <w:r w:rsidRPr="00F6722E">
              <w:rPr>
                <w:rFonts w:eastAsia="仿宋"/>
                <w:kern w:val="0"/>
                <w:sz w:val="24"/>
              </w:rPr>
              <w:t>竞租保证金</w:t>
            </w:r>
          </w:p>
        </w:tc>
        <w:tc>
          <w:tcPr>
            <w:tcW w:w="6010" w:type="dxa"/>
            <w:tcBorders>
              <w:top w:val="nil"/>
              <w:left w:val="nil"/>
              <w:bottom w:val="single" w:sz="4" w:space="0" w:color="auto"/>
              <w:right w:val="single" w:sz="4" w:space="0" w:color="auto"/>
            </w:tcBorders>
            <w:shd w:val="clear" w:color="auto" w:fill="auto"/>
            <w:vAlign w:val="center"/>
          </w:tcPr>
          <w:p w:rsidR="00354822" w:rsidRPr="00F6722E" w:rsidRDefault="00354822" w:rsidP="002D51B2">
            <w:pPr>
              <w:widowControl/>
              <w:jc w:val="left"/>
              <w:rPr>
                <w:rFonts w:eastAsia="仿宋"/>
                <w:kern w:val="0"/>
                <w:sz w:val="24"/>
              </w:rPr>
            </w:pPr>
            <w:r w:rsidRPr="00F6722E">
              <w:rPr>
                <w:rFonts w:eastAsia="仿宋"/>
                <w:kern w:val="0"/>
                <w:sz w:val="24"/>
              </w:rPr>
              <w:t>已提交有效的竞租保证金缴交凭证。</w:t>
            </w:r>
          </w:p>
        </w:tc>
      </w:tr>
      <w:tr w:rsidR="00354822" w:rsidRPr="00F6722E" w:rsidTr="002D51B2">
        <w:trPr>
          <w:trHeight w:val="1362"/>
        </w:trPr>
        <w:tc>
          <w:tcPr>
            <w:tcW w:w="709" w:type="dxa"/>
            <w:tcBorders>
              <w:top w:val="nil"/>
              <w:left w:val="single" w:sz="4" w:space="0" w:color="auto"/>
              <w:bottom w:val="single" w:sz="4" w:space="0" w:color="auto"/>
              <w:right w:val="single" w:sz="4" w:space="0" w:color="auto"/>
            </w:tcBorders>
            <w:shd w:val="clear" w:color="auto" w:fill="auto"/>
            <w:noWrap/>
            <w:vAlign w:val="center"/>
          </w:tcPr>
          <w:p w:rsidR="00354822" w:rsidRPr="00F6722E" w:rsidRDefault="00354822" w:rsidP="002D51B2">
            <w:pPr>
              <w:widowControl/>
              <w:jc w:val="center"/>
              <w:rPr>
                <w:rFonts w:eastAsia="仿宋"/>
                <w:kern w:val="0"/>
                <w:sz w:val="24"/>
              </w:rPr>
            </w:pPr>
            <w:r w:rsidRPr="00F6722E">
              <w:rPr>
                <w:rFonts w:eastAsia="仿宋"/>
                <w:kern w:val="0"/>
                <w:sz w:val="24"/>
              </w:rPr>
              <w:t>5</w:t>
            </w:r>
          </w:p>
        </w:tc>
        <w:tc>
          <w:tcPr>
            <w:tcW w:w="1701" w:type="dxa"/>
            <w:tcBorders>
              <w:top w:val="single" w:sz="4" w:space="0" w:color="auto"/>
              <w:left w:val="nil"/>
              <w:bottom w:val="single" w:sz="4" w:space="0" w:color="auto"/>
              <w:right w:val="single" w:sz="4" w:space="0" w:color="auto"/>
            </w:tcBorders>
            <w:shd w:val="clear" w:color="auto" w:fill="auto"/>
            <w:vAlign w:val="center"/>
          </w:tcPr>
          <w:p w:rsidR="00354822" w:rsidRPr="00F6722E" w:rsidRDefault="00354822" w:rsidP="002D51B2">
            <w:pPr>
              <w:widowControl/>
              <w:jc w:val="center"/>
              <w:rPr>
                <w:rFonts w:eastAsia="仿宋"/>
                <w:kern w:val="0"/>
                <w:sz w:val="24"/>
              </w:rPr>
            </w:pPr>
            <w:r w:rsidRPr="00F6722E">
              <w:rPr>
                <w:rFonts w:eastAsia="仿宋"/>
                <w:kern w:val="0"/>
                <w:sz w:val="24"/>
              </w:rPr>
              <w:t>生产经营状况与失信状况</w:t>
            </w:r>
          </w:p>
        </w:tc>
        <w:tc>
          <w:tcPr>
            <w:tcW w:w="6010" w:type="dxa"/>
            <w:tcBorders>
              <w:top w:val="nil"/>
              <w:left w:val="nil"/>
              <w:bottom w:val="single" w:sz="4" w:space="0" w:color="auto"/>
              <w:right w:val="single" w:sz="4" w:space="0" w:color="auto"/>
            </w:tcBorders>
            <w:shd w:val="clear" w:color="auto" w:fill="auto"/>
            <w:vAlign w:val="center"/>
          </w:tcPr>
          <w:p w:rsidR="00354822" w:rsidRPr="00F6722E" w:rsidRDefault="00354822" w:rsidP="002D51B2">
            <w:pPr>
              <w:widowControl/>
              <w:jc w:val="left"/>
              <w:rPr>
                <w:rFonts w:eastAsia="仿宋"/>
                <w:kern w:val="0"/>
                <w:sz w:val="24"/>
              </w:rPr>
            </w:pPr>
            <w:r w:rsidRPr="00F6722E">
              <w:rPr>
                <w:rFonts w:eastAsia="仿宋"/>
                <w:kern w:val="0"/>
                <w:sz w:val="24"/>
              </w:rPr>
              <w:t>竞租人无不良信用或失信记录，由我方在以下信息渠道查询竞租人信用和失信信息：</w:t>
            </w:r>
          </w:p>
          <w:p w:rsidR="00354822" w:rsidRPr="00F6722E" w:rsidRDefault="00354822" w:rsidP="002D51B2">
            <w:pPr>
              <w:widowControl/>
              <w:jc w:val="left"/>
              <w:rPr>
                <w:rFonts w:eastAsia="仿宋"/>
                <w:kern w:val="0"/>
                <w:sz w:val="24"/>
              </w:rPr>
            </w:pPr>
            <w:r w:rsidRPr="00F6722E">
              <w:rPr>
                <w:rFonts w:eastAsia="仿宋"/>
                <w:kern w:val="0"/>
                <w:sz w:val="24"/>
              </w:rPr>
              <w:t>信用中国（</w:t>
            </w:r>
            <w:r w:rsidRPr="00F6722E">
              <w:rPr>
                <w:rFonts w:eastAsia="仿宋"/>
                <w:kern w:val="0"/>
                <w:sz w:val="24"/>
              </w:rPr>
              <w:t>https://www.creditchina.gov.cn/</w:t>
            </w:r>
            <w:r w:rsidRPr="00F6722E">
              <w:rPr>
                <w:rFonts w:eastAsia="仿宋"/>
                <w:kern w:val="0"/>
                <w:sz w:val="24"/>
              </w:rPr>
              <w:t>）</w:t>
            </w:r>
          </w:p>
          <w:p w:rsidR="00354822" w:rsidRPr="00F6722E" w:rsidRDefault="00354822" w:rsidP="002D51B2">
            <w:pPr>
              <w:widowControl/>
              <w:jc w:val="left"/>
              <w:rPr>
                <w:rFonts w:eastAsia="仿宋"/>
                <w:kern w:val="0"/>
                <w:sz w:val="24"/>
              </w:rPr>
            </w:pPr>
            <w:r w:rsidRPr="00F6722E">
              <w:rPr>
                <w:rFonts w:eastAsia="仿宋"/>
                <w:kern w:val="0"/>
                <w:sz w:val="24"/>
              </w:rPr>
              <w:t>中国执行信息公开网（</w:t>
            </w:r>
            <w:r w:rsidRPr="00F6722E">
              <w:rPr>
                <w:rFonts w:eastAsia="仿宋"/>
                <w:kern w:val="0"/>
                <w:sz w:val="24"/>
              </w:rPr>
              <w:t>http://zxgk.court.gov.cn/</w:t>
            </w:r>
            <w:r w:rsidRPr="00F6722E">
              <w:rPr>
                <w:rFonts w:eastAsia="仿宋"/>
                <w:kern w:val="0"/>
                <w:sz w:val="24"/>
              </w:rPr>
              <w:t>）</w:t>
            </w:r>
          </w:p>
        </w:tc>
      </w:tr>
      <w:tr w:rsidR="00354822" w:rsidRPr="00F6722E" w:rsidTr="002D51B2">
        <w:trPr>
          <w:trHeight w:val="799"/>
        </w:trPr>
        <w:tc>
          <w:tcPr>
            <w:tcW w:w="709" w:type="dxa"/>
            <w:tcBorders>
              <w:top w:val="nil"/>
              <w:left w:val="single" w:sz="4" w:space="0" w:color="auto"/>
              <w:bottom w:val="single" w:sz="4" w:space="0" w:color="auto"/>
              <w:right w:val="single" w:sz="4" w:space="0" w:color="auto"/>
            </w:tcBorders>
            <w:shd w:val="clear" w:color="auto" w:fill="auto"/>
            <w:noWrap/>
            <w:vAlign w:val="center"/>
          </w:tcPr>
          <w:p w:rsidR="00354822" w:rsidRPr="00F6722E" w:rsidRDefault="00354822" w:rsidP="002D51B2">
            <w:pPr>
              <w:widowControl/>
              <w:jc w:val="center"/>
              <w:rPr>
                <w:rFonts w:eastAsia="仿宋"/>
                <w:kern w:val="0"/>
                <w:sz w:val="24"/>
              </w:rPr>
            </w:pPr>
            <w:r w:rsidRPr="00F6722E">
              <w:rPr>
                <w:rFonts w:eastAsia="仿宋"/>
                <w:kern w:val="0"/>
                <w:sz w:val="24"/>
              </w:rPr>
              <w:t>6</w:t>
            </w:r>
          </w:p>
        </w:tc>
        <w:tc>
          <w:tcPr>
            <w:tcW w:w="1701" w:type="dxa"/>
            <w:tcBorders>
              <w:top w:val="single" w:sz="4" w:space="0" w:color="auto"/>
              <w:left w:val="nil"/>
              <w:bottom w:val="single" w:sz="4" w:space="0" w:color="auto"/>
              <w:right w:val="single" w:sz="4" w:space="0" w:color="000000"/>
            </w:tcBorders>
            <w:shd w:val="clear" w:color="auto" w:fill="auto"/>
            <w:vAlign w:val="center"/>
          </w:tcPr>
          <w:p w:rsidR="00354822" w:rsidRPr="00F6722E" w:rsidRDefault="00354822" w:rsidP="002D51B2">
            <w:pPr>
              <w:widowControl/>
              <w:jc w:val="center"/>
              <w:rPr>
                <w:rFonts w:eastAsia="仿宋"/>
                <w:kern w:val="0"/>
                <w:sz w:val="24"/>
              </w:rPr>
            </w:pPr>
            <w:r w:rsidRPr="00F6722E">
              <w:rPr>
                <w:rFonts w:eastAsia="仿宋"/>
                <w:kern w:val="0"/>
                <w:sz w:val="24"/>
              </w:rPr>
              <w:t>竞租文件编制</w:t>
            </w:r>
          </w:p>
        </w:tc>
        <w:tc>
          <w:tcPr>
            <w:tcW w:w="6010" w:type="dxa"/>
            <w:tcBorders>
              <w:top w:val="nil"/>
              <w:left w:val="nil"/>
              <w:bottom w:val="single" w:sz="4" w:space="0" w:color="auto"/>
              <w:right w:val="single" w:sz="4" w:space="0" w:color="auto"/>
            </w:tcBorders>
            <w:shd w:val="clear" w:color="auto" w:fill="auto"/>
            <w:vAlign w:val="center"/>
          </w:tcPr>
          <w:p w:rsidR="00354822" w:rsidRPr="00F6722E" w:rsidRDefault="00354822" w:rsidP="002D51B2">
            <w:pPr>
              <w:widowControl/>
              <w:jc w:val="left"/>
              <w:rPr>
                <w:rFonts w:eastAsia="仿宋"/>
                <w:kern w:val="0"/>
                <w:sz w:val="24"/>
              </w:rPr>
            </w:pPr>
            <w:r w:rsidRPr="00F6722E">
              <w:rPr>
                <w:rFonts w:eastAsia="仿宋"/>
                <w:kern w:val="0"/>
                <w:sz w:val="24"/>
              </w:rPr>
              <w:t>竞租文件已</w:t>
            </w:r>
            <w:proofErr w:type="gramStart"/>
            <w:r w:rsidRPr="00F6722E">
              <w:rPr>
                <w:rFonts w:eastAsia="仿宋"/>
                <w:kern w:val="0"/>
                <w:sz w:val="24"/>
              </w:rPr>
              <w:t>完全响应</w:t>
            </w:r>
            <w:proofErr w:type="gramEnd"/>
            <w:r w:rsidRPr="00F6722E">
              <w:rPr>
                <w:rFonts w:eastAsia="仿宋"/>
                <w:kern w:val="0"/>
                <w:sz w:val="24"/>
              </w:rPr>
              <w:t>招租文件第二章</w:t>
            </w:r>
            <w:r w:rsidRPr="00F6722E">
              <w:rPr>
                <w:rFonts w:eastAsia="仿宋"/>
                <w:kern w:val="0"/>
                <w:sz w:val="24"/>
              </w:rPr>
              <w:t>5.4</w:t>
            </w:r>
            <w:r w:rsidRPr="00F6722E">
              <w:rPr>
                <w:rFonts w:eastAsia="仿宋"/>
                <w:kern w:val="0"/>
                <w:sz w:val="24"/>
              </w:rPr>
              <w:t>条要求</w:t>
            </w:r>
          </w:p>
        </w:tc>
      </w:tr>
      <w:tr w:rsidR="00354822" w:rsidRPr="00F6722E" w:rsidTr="002D51B2">
        <w:trPr>
          <w:trHeight w:val="799"/>
        </w:trPr>
        <w:tc>
          <w:tcPr>
            <w:tcW w:w="709" w:type="dxa"/>
            <w:tcBorders>
              <w:top w:val="nil"/>
              <w:left w:val="single" w:sz="4" w:space="0" w:color="auto"/>
              <w:bottom w:val="single" w:sz="4" w:space="0" w:color="auto"/>
              <w:right w:val="single" w:sz="4" w:space="0" w:color="auto"/>
            </w:tcBorders>
            <w:shd w:val="clear" w:color="auto" w:fill="auto"/>
            <w:noWrap/>
            <w:vAlign w:val="center"/>
          </w:tcPr>
          <w:p w:rsidR="00354822" w:rsidRPr="00F6722E" w:rsidRDefault="00354822" w:rsidP="002D51B2">
            <w:pPr>
              <w:widowControl/>
              <w:jc w:val="center"/>
              <w:rPr>
                <w:rFonts w:eastAsia="仿宋"/>
                <w:kern w:val="0"/>
                <w:sz w:val="24"/>
              </w:rPr>
            </w:pPr>
            <w:r w:rsidRPr="00F6722E">
              <w:rPr>
                <w:rFonts w:eastAsia="仿宋"/>
                <w:kern w:val="0"/>
                <w:sz w:val="24"/>
              </w:rPr>
              <w:t>7</w:t>
            </w:r>
          </w:p>
        </w:tc>
        <w:tc>
          <w:tcPr>
            <w:tcW w:w="1701" w:type="dxa"/>
            <w:tcBorders>
              <w:top w:val="single" w:sz="4" w:space="0" w:color="auto"/>
              <w:left w:val="nil"/>
              <w:bottom w:val="single" w:sz="4" w:space="0" w:color="auto"/>
              <w:right w:val="single" w:sz="4" w:space="0" w:color="000000"/>
            </w:tcBorders>
            <w:shd w:val="clear" w:color="auto" w:fill="auto"/>
            <w:vAlign w:val="center"/>
          </w:tcPr>
          <w:p w:rsidR="00354822" w:rsidRPr="00F6722E" w:rsidRDefault="00354822" w:rsidP="002D51B2">
            <w:pPr>
              <w:widowControl/>
              <w:jc w:val="center"/>
              <w:rPr>
                <w:rFonts w:eastAsia="仿宋"/>
                <w:kern w:val="0"/>
                <w:sz w:val="24"/>
              </w:rPr>
            </w:pPr>
            <w:r w:rsidRPr="00F6722E">
              <w:rPr>
                <w:rFonts w:eastAsia="仿宋"/>
                <w:kern w:val="0"/>
                <w:sz w:val="24"/>
              </w:rPr>
              <w:t>招租文件约定</w:t>
            </w:r>
            <w:proofErr w:type="gramStart"/>
            <w:r w:rsidRPr="00F6722E">
              <w:rPr>
                <w:rFonts w:eastAsia="仿宋"/>
                <w:kern w:val="0"/>
                <w:sz w:val="24"/>
              </w:rPr>
              <w:t>废标其他</w:t>
            </w:r>
            <w:proofErr w:type="gramEnd"/>
            <w:r w:rsidRPr="00F6722E">
              <w:rPr>
                <w:rFonts w:eastAsia="仿宋"/>
                <w:kern w:val="0"/>
                <w:sz w:val="24"/>
              </w:rPr>
              <w:t>情形</w:t>
            </w:r>
          </w:p>
        </w:tc>
        <w:tc>
          <w:tcPr>
            <w:tcW w:w="6010" w:type="dxa"/>
            <w:tcBorders>
              <w:top w:val="nil"/>
              <w:left w:val="nil"/>
              <w:bottom w:val="single" w:sz="4" w:space="0" w:color="auto"/>
              <w:right w:val="single" w:sz="4" w:space="0" w:color="auto"/>
            </w:tcBorders>
            <w:shd w:val="clear" w:color="auto" w:fill="auto"/>
            <w:vAlign w:val="center"/>
          </w:tcPr>
          <w:p w:rsidR="00354822" w:rsidRPr="00F6722E" w:rsidRDefault="00354822" w:rsidP="002D51B2">
            <w:pPr>
              <w:widowControl/>
              <w:jc w:val="left"/>
              <w:rPr>
                <w:rFonts w:eastAsia="仿宋"/>
                <w:kern w:val="0"/>
                <w:sz w:val="24"/>
              </w:rPr>
            </w:pPr>
            <w:r w:rsidRPr="00F6722E">
              <w:rPr>
                <w:rFonts w:eastAsia="仿宋"/>
                <w:kern w:val="0"/>
                <w:sz w:val="24"/>
              </w:rPr>
              <w:t>竞租人及竞租文件未构成招租文件第二章第</w:t>
            </w:r>
            <w:r w:rsidRPr="00F6722E">
              <w:rPr>
                <w:rFonts w:eastAsia="仿宋"/>
                <w:kern w:val="0"/>
                <w:sz w:val="24"/>
              </w:rPr>
              <w:t>9</w:t>
            </w:r>
            <w:r w:rsidRPr="00F6722E">
              <w:rPr>
                <w:rFonts w:eastAsia="仿宋"/>
                <w:kern w:val="0"/>
                <w:sz w:val="24"/>
              </w:rPr>
              <w:t>条情形</w:t>
            </w:r>
          </w:p>
        </w:tc>
      </w:tr>
    </w:tbl>
    <w:p w:rsidR="00322868" w:rsidRPr="00F6722E" w:rsidRDefault="00322868">
      <w:pPr>
        <w:spacing w:line="560" w:lineRule="exact"/>
        <w:ind w:firstLineChars="196" w:firstLine="588"/>
        <w:rPr>
          <w:rFonts w:ascii="仿宋_GB2312" w:eastAsia="仿宋_GB2312" w:hAnsi="仿宋"/>
          <w:color w:val="000000" w:themeColor="text1"/>
          <w:sz w:val="30"/>
          <w:szCs w:val="30"/>
        </w:rPr>
      </w:pPr>
    </w:p>
    <w:p w:rsidR="00322868" w:rsidRPr="00F6722E" w:rsidRDefault="004A3D5B">
      <w:pPr>
        <w:spacing w:line="560" w:lineRule="exact"/>
        <w:ind w:right="420" w:firstLineChars="200" w:firstLine="602"/>
        <w:rPr>
          <w:rFonts w:ascii="仿宋_GB2312" w:eastAsia="仿宋_GB2312" w:hAnsi="仿宋"/>
          <w:b/>
          <w:color w:val="000000" w:themeColor="text1"/>
          <w:sz w:val="30"/>
          <w:szCs w:val="30"/>
        </w:rPr>
      </w:pPr>
      <w:r w:rsidRPr="00F6722E">
        <w:rPr>
          <w:rFonts w:ascii="仿宋_GB2312" w:eastAsia="仿宋_GB2312" w:hAnsi="仿宋" w:hint="eastAsia"/>
          <w:b/>
          <w:color w:val="000000" w:themeColor="text1"/>
          <w:sz w:val="30"/>
          <w:szCs w:val="30"/>
        </w:rPr>
        <w:t>9.有下列情况之一者</w:t>
      </w:r>
      <w:proofErr w:type="gramStart"/>
      <w:r w:rsidRPr="00F6722E">
        <w:rPr>
          <w:rFonts w:ascii="仿宋_GB2312" w:eastAsia="仿宋_GB2312" w:hAnsi="仿宋" w:hint="eastAsia"/>
          <w:b/>
          <w:color w:val="000000" w:themeColor="text1"/>
          <w:sz w:val="30"/>
          <w:szCs w:val="30"/>
        </w:rPr>
        <w:t>作为废标处理</w:t>
      </w:r>
      <w:proofErr w:type="gramEnd"/>
      <w:r w:rsidRPr="00F6722E">
        <w:rPr>
          <w:rFonts w:ascii="仿宋_GB2312" w:eastAsia="仿宋_GB2312" w:hAnsi="仿宋" w:hint="eastAsia"/>
          <w:b/>
          <w:color w:val="000000" w:themeColor="text1"/>
          <w:sz w:val="30"/>
          <w:szCs w:val="30"/>
        </w:rPr>
        <w:t>：</w:t>
      </w:r>
    </w:p>
    <w:p w:rsidR="00322868" w:rsidRPr="00F6722E" w:rsidRDefault="004A3D5B">
      <w:pPr>
        <w:spacing w:line="560" w:lineRule="exact"/>
        <w:ind w:right="420" w:firstLineChars="196" w:firstLine="588"/>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9.1投标报价低于招租租金底价者。</w:t>
      </w:r>
    </w:p>
    <w:p w:rsidR="00322868" w:rsidRPr="00F6722E" w:rsidRDefault="004A3D5B">
      <w:pPr>
        <w:spacing w:line="560" w:lineRule="exact"/>
        <w:ind w:right="420" w:firstLineChars="196" w:firstLine="588"/>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9.2投标人提供的材料弄虚作假。</w:t>
      </w:r>
    </w:p>
    <w:p w:rsidR="00322868" w:rsidRPr="00F6722E" w:rsidRDefault="004A3D5B">
      <w:pPr>
        <w:spacing w:line="560" w:lineRule="exact"/>
        <w:ind w:right="420" w:firstLineChars="196" w:firstLine="588"/>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9.3投标书未响应招租文件要求。</w:t>
      </w:r>
    </w:p>
    <w:p w:rsidR="00322868" w:rsidRPr="00F6722E" w:rsidRDefault="004A3D5B">
      <w:pPr>
        <w:spacing w:line="560" w:lineRule="exact"/>
        <w:ind w:right="420" w:firstLineChars="196" w:firstLine="588"/>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9.4投标人相互串标或有不正当竞争行为。</w:t>
      </w:r>
    </w:p>
    <w:p w:rsidR="00322868" w:rsidRPr="00F6722E" w:rsidRDefault="004A3D5B">
      <w:pPr>
        <w:spacing w:line="560" w:lineRule="exact"/>
        <w:ind w:firstLineChars="200" w:firstLine="602"/>
        <w:rPr>
          <w:rFonts w:ascii="仿宋_GB2312" w:eastAsia="仿宋_GB2312" w:hAnsi="仿宋"/>
          <w:b/>
          <w:color w:val="000000" w:themeColor="text1"/>
          <w:sz w:val="30"/>
          <w:szCs w:val="30"/>
        </w:rPr>
      </w:pPr>
      <w:r w:rsidRPr="00F6722E">
        <w:rPr>
          <w:rFonts w:ascii="仿宋_GB2312" w:eastAsia="仿宋_GB2312" w:hAnsi="仿宋" w:hint="eastAsia"/>
          <w:b/>
          <w:color w:val="000000" w:themeColor="text1"/>
          <w:sz w:val="30"/>
          <w:szCs w:val="30"/>
        </w:rPr>
        <w:t>10.其它情况：</w:t>
      </w:r>
    </w:p>
    <w:p w:rsidR="00322868" w:rsidRPr="00F6722E" w:rsidRDefault="004A3D5B">
      <w:pPr>
        <w:spacing w:line="560" w:lineRule="exact"/>
        <w:ind w:firstLineChars="196" w:firstLine="588"/>
        <w:rPr>
          <w:rFonts w:ascii="仿宋_GB2312" w:eastAsia="仿宋_GB2312" w:hAnsi="仿宋"/>
          <w:color w:val="000000" w:themeColor="text1"/>
          <w:sz w:val="30"/>
          <w:szCs w:val="30"/>
        </w:rPr>
      </w:pPr>
      <w:r w:rsidRPr="00F6722E">
        <w:rPr>
          <w:rFonts w:ascii="仿宋_GB2312" w:eastAsia="仿宋_GB2312" w:hAnsi="仿宋"/>
          <w:color w:val="000000" w:themeColor="text1"/>
          <w:sz w:val="30"/>
          <w:szCs w:val="30"/>
        </w:rPr>
        <w:t>10.1</w:t>
      </w:r>
      <w:r w:rsidRPr="00F6722E">
        <w:rPr>
          <w:rFonts w:ascii="仿宋_GB2312" w:eastAsia="仿宋_GB2312" w:hAnsi="仿宋" w:hint="eastAsia"/>
          <w:color w:val="000000" w:themeColor="text1"/>
          <w:sz w:val="30"/>
          <w:szCs w:val="30"/>
        </w:rPr>
        <w:t>第一次招租，每个项目</w:t>
      </w:r>
      <w:r w:rsidR="004D4B5E" w:rsidRPr="00F6722E">
        <w:rPr>
          <w:rFonts w:ascii="仿宋_GB2312" w:eastAsia="仿宋_GB2312" w:hAnsi="仿宋" w:hint="eastAsia"/>
          <w:color w:val="000000" w:themeColor="text1"/>
          <w:sz w:val="30"/>
          <w:szCs w:val="30"/>
        </w:rPr>
        <w:t>有效竞租人</w:t>
      </w:r>
      <w:r w:rsidRPr="00F6722E">
        <w:rPr>
          <w:rFonts w:ascii="仿宋_GB2312" w:eastAsia="仿宋_GB2312" w:hAnsi="仿宋" w:hint="eastAsia"/>
          <w:color w:val="000000" w:themeColor="text1"/>
          <w:sz w:val="30"/>
          <w:szCs w:val="30"/>
        </w:rPr>
        <w:t>少于3个，则招租失败，重新组织招租。</w:t>
      </w:r>
    </w:p>
    <w:p w:rsidR="00322868" w:rsidRPr="00F6722E" w:rsidRDefault="004A3D5B">
      <w:pPr>
        <w:spacing w:line="560" w:lineRule="exact"/>
        <w:ind w:firstLineChars="196" w:firstLine="588"/>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第二次招租，</w:t>
      </w:r>
      <w:r w:rsidR="004D4B5E" w:rsidRPr="00F6722E">
        <w:rPr>
          <w:rFonts w:ascii="仿宋_GB2312" w:eastAsia="仿宋_GB2312" w:hAnsi="仿宋" w:hint="eastAsia"/>
          <w:color w:val="000000" w:themeColor="text1"/>
          <w:sz w:val="30"/>
          <w:szCs w:val="30"/>
        </w:rPr>
        <w:t>有效竞租人可以为1个</w:t>
      </w:r>
      <w:r w:rsidRPr="00F6722E">
        <w:rPr>
          <w:rFonts w:ascii="仿宋_GB2312" w:eastAsia="仿宋_GB2312" w:hAnsi="仿宋" w:hint="eastAsia"/>
          <w:color w:val="000000" w:themeColor="text1"/>
          <w:sz w:val="30"/>
          <w:szCs w:val="30"/>
        </w:rPr>
        <w:t>。</w:t>
      </w:r>
    </w:p>
    <w:p w:rsidR="00322868" w:rsidRPr="00F6722E" w:rsidRDefault="004A3D5B">
      <w:pPr>
        <w:spacing w:line="560" w:lineRule="exact"/>
        <w:ind w:firstLineChars="196" w:firstLine="590"/>
        <w:rPr>
          <w:rFonts w:ascii="仿宋_GB2312" w:eastAsia="仿宋_GB2312" w:hAnsi="仿宋"/>
          <w:b/>
          <w:color w:val="000000" w:themeColor="text1"/>
          <w:sz w:val="30"/>
          <w:szCs w:val="30"/>
        </w:rPr>
      </w:pPr>
      <w:r w:rsidRPr="00F6722E">
        <w:rPr>
          <w:rFonts w:ascii="仿宋_GB2312" w:eastAsia="仿宋_GB2312" w:hAnsi="仿宋" w:hint="eastAsia"/>
          <w:b/>
          <w:color w:val="000000" w:themeColor="text1"/>
          <w:sz w:val="30"/>
          <w:szCs w:val="30"/>
        </w:rPr>
        <w:t>10.2本次招租仅推荐一位中标候选人，不设候补，如果中</w:t>
      </w:r>
      <w:r w:rsidRPr="00F6722E">
        <w:rPr>
          <w:rFonts w:ascii="仿宋_GB2312" w:eastAsia="仿宋_GB2312" w:hAnsi="仿宋" w:hint="eastAsia"/>
          <w:b/>
          <w:color w:val="000000" w:themeColor="text1"/>
          <w:sz w:val="30"/>
          <w:szCs w:val="30"/>
        </w:rPr>
        <w:lastRenderedPageBreak/>
        <w:t>标人弃权，则该场地将重新招租。</w:t>
      </w:r>
    </w:p>
    <w:p w:rsidR="00322868" w:rsidRPr="00F6722E" w:rsidRDefault="004A3D5B">
      <w:pPr>
        <w:spacing w:line="560" w:lineRule="exact"/>
        <w:ind w:firstLineChars="196" w:firstLine="590"/>
        <w:rPr>
          <w:rFonts w:ascii="仿宋_GB2312" w:eastAsia="仿宋_GB2312" w:hAnsi="仿宋"/>
          <w:b/>
          <w:color w:val="000000" w:themeColor="text1"/>
          <w:sz w:val="30"/>
          <w:szCs w:val="30"/>
        </w:rPr>
      </w:pPr>
      <w:r w:rsidRPr="00F6722E">
        <w:rPr>
          <w:rFonts w:ascii="仿宋_GB2312" w:eastAsia="仿宋_GB2312" w:hAnsi="仿宋" w:hint="eastAsia"/>
          <w:b/>
          <w:color w:val="000000" w:themeColor="text1"/>
          <w:sz w:val="30"/>
          <w:szCs w:val="30"/>
        </w:rPr>
        <w:t>10.3本次招租项目租期均为3年，第1年为考察期，考察期满后我处有权根据其服务情况继续履约或中止合同。</w:t>
      </w:r>
    </w:p>
    <w:p w:rsidR="00322868" w:rsidRPr="00F6722E" w:rsidRDefault="004A3D5B">
      <w:pPr>
        <w:spacing w:line="560" w:lineRule="exact"/>
        <w:ind w:firstLineChars="200" w:firstLine="600"/>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11.结果通知：结果将在厦门大学资产后勤处网站公告。</w:t>
      </w:r>
    </w:p>
    <w:p w:rsidR="00322868" w:rsidRPr="00F6722E" w:rsidRDefault="004A3D5B">
      <w:pPr>
        <w:spacing w:line="560" w:lineRule="exact"/>
        <w:ind w:right="420" w:firstLineChars="196" w:firstLine="630"/>
        <w:outlineLvl w:val="1"/>
        <w:rPr>
          <w:rFonts w:ascii="仿宋_GB2312" w:eastAsia="仿宋_GB2312" w:hAnsi="仿宋"/>
          <w:color w:val="000000" w:themeColor="text1"/>
          <w:sz w:val="32"/>
          <w:szCs w:val="32"/>
        </w:rPr>
      </w:pPr>
      <w:r w:rsidRPr="00F6722E">
        <w:rPr>
          <w:rFonts w:ascii="仿宋_GB2312" w:eastAsia="仿宋_GB2312" w:hAnsi="仿宋" w:hint="eastAsia"/>
          <w:b/>
          <w:color w:val="000000" w:themeColor="text1"/>
          <w:sz w:val="32"/>
          <w:szCs w:val="32"/>
        </w:rPr>
        <w:t>四、合同签订</w:t>
      </w:r>
    </w:p>
    <w:p w:rsidR="00322868" w:rsidRPr="00F6722E" w:rsidRDefault="004A3D5B">
      <w:pPr>
        <w:spacing w:line="560" w:lineRule="exact"/>
        <w:ind w:right="420" w:firstLineChars="195" w:firstLine="585"/>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12.中标人应于招租结果公告后7天内与招租人签订场地租赁合同，签订合同前需交纳三个月的租金作为场地租赁押金，并交纳一个自然年度的租金。逾期未签订合同的取消中标资格，投标保证金不予退还。</w:t>
      </w:r>
    </w:p>
    <w:p w:rsidR="00322868" w:rsidRPr="00F6722E" w:rsidRDefault="004A3D5B">
      <w:pPr>
        <w:spacing w:line="560" w:lineRule="exact"/>
        <w:ind w:right="420" w:firstLineChars="195" w:firstLine="585"/>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从场地交付之日起计租。</w:t>
      </w:r>
    </w:p>
    <w:p w:rsidR="00322868" w:rsidRPr="00F6722E" w:rsidRDefault="004A3D5B">
      <w:pPr>
        <w:spacing w:line="560" w:lineRule="exact"/>
        <w:ind w:right="420" w:firstLineChars="195" w:firstLine="587"/>
        <w:rPr>
          <w:rFonts w:ascii="仿宋_GB2312" w:eastAsia="仿宋_GB2312" w:hAnsi="仿宋"/>
          <w:color w:val="000000" w:themeColor="text1"/>
          <w:sz w:val="30"/>
          <w:szCs w:val="30"/>
        </w:rPr>
      </w:pPr>
      <w:r w:rsidRPr="00F6722E">
        <w:rPr>
          <w:rFonts w:ascii="仿宋_GB2312" w:eastAsia="仿宋_GB2312" w:hAnsi="仿宋" w:hint="eastAsia"/>
          <w:b/>
          <w:color w:val="000000" w:themeColor="text1"/>
          <w:sz w:val="30"/>
          <w:szCs w:val="30"/>
        </w:rPr>
        <w:t>如果中标人弃权，则该场地重新招标。</w:t>
      </w:r>
    </w:p>
    <w:p w:rsidR="00322868" w:rsidRPr="00F6722E" w:rsidRDefault="004A3D5B">
      <w:pPr>
        <w:spacing w:line="560" w:lineRule="exact"/>
        <w:ind w:right="420" w:firstLineChars="196" w:firstLine="630"/>
        <w:outlineLvl w:val="1"/>
        <w:rPr>
          <w:rFonts w:ascii="仿宋_GB2312" w:eastAsia="仿宋_GB2312" w:hAnsi="仿宋"/>
          <w:b/>
          <w:color w:val="000000" w:themeColor="text1"/>
          <w:sz w:val="32"/>
          <w:szCs w:val="32"/>
        </w:rPr>
      </w:pPr>
      <w:r w:rsidRPr="00F6722E">
        <w:rPr>
          <w:rFonts w:ascii="仿宋_GB2312" w:eastAsia="仿宋_GB2312" w:hAnsi="仿宋" w:hint="eastAsia"/>
          <w:b/>
          <w:color w:val="000000" w:themeColor="text1"/>
          <w:sz w:val="32"/>
          <w:szCs w:val="32"/>
        </w:rPr>
        <w:t>五、招租人权益</w:t>
      </w:r>
    </w:p>
    <w:p w:rsidR="00322868" w:rsidRPr="00F6722E" w:rsidRDefault="004A3D5B">
      <w:pPr>
        <w:spacing w:line="560" w:lineRule="exact"/>
        <w:ind w:right="420" w:firstLineChars="196" w:firstLine="588"/>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13.招租人将不向投标人解释中标或不中标原因。</w:t>
      </w:r>
    </w:p>
    <w:p w:rsidR="00322868" w:rsidRPr="00F6722E" w:rsidRDefault="004A3D5B">
      <w:pPr>
        <w:spacing w:line="560" w:lineRule="exact"/>
        <w:ind w:right="420" w:firstLineChars="196" w:firstLine="588"/>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14.投标人自行承担投标所涉及的一切费用，不管投标结果如何，招租人不承担任何费用。</w:t>
      </w:r>
    </w:p>
    <w:p w:rsidR="00322868" w:rsidRPr="00F6722E" w:rsidRDefault="004A3D5B">
      <w:pPr>
        <w:spacing w:line="560" w:lineRule="exact"/>
        <w:ind w:right="420" w:firstLineChars="196" w:firstLine="588"/>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15.招租人不退回投标人递交的投标书等一切书面资料。</w:t>
      </w:r>
    </w:p>
    <w:p w:rsidR="00322868" w:rsidRPr="00F6722E" w:rsidRDefault="004A3D5B">
      <w:pPr>
        <w:spacing w:line="560" w:lineRule="exact"/>
        <w:ind w:right="420" w:firstLineChars="196" w:firstLine="588"/>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16.其他未尽事宜，招租人保留最终解释权。</w:t>
      </w:r>
    </w:p>
    <w:p w:rsidR="00322868" w:rsidRPr="00F6722E" w:rsidRDefault="00322868">
      <w:pPr>
        <w:pStyle w:val="1"/>
        <w:spacing w:line="560" w:lineRule="exact"/>
        <w:ind w:right="420" w:firstLineChars="0" w:firstLine="0"/>
        <w:jc w:val="center"/>
        <w:rPr>
          <w:rFonts w:ascii="仿宋_GB2312" w:eastAsia="仿宋_GB2312" w:hAnsi="仿宋"/>
          <w:b/>
          <w:sz w:val="32"/>
          <w:szCs w:val="32"/>
        </w:rPr>
      </w:pPr>
    </w:p>
    <w:p w:rsidR="00322868" w:rsidRPr="00F6722E" w:rsidRDefault="00322868">
      <w:pPr>
        <w:pStyle w:val="1"/>
        <w:spacing w:line="560" w:lineRule="exact"/>
        <w:ind w:right="420" w:firstLineChars="0" w:firstLine="0"/>
        <w:jc w:val="center"/>
        <w:rPr>
          <w:rFonts w:ascii="仿宋_GB2312" w:eastAsia="仿宋_GB2312" w:hAnsi="仿宋"/>
          <w:b/>
          <w:sz w:val="32"/>
          <w:szCs w:val="32"/>
        </w:rPr>
      </w:pPr>
    </w:p>
    <w:p w:rsidR="00322868" w:rsidRPr="00F6722E" w:rsidRDefault="00322868">
      <w:pPr>
        <w:pStyle w:val="1"/>
        <w:spacing w:line="560" w:lineRule="exact"/>
        <w:ind w:right="420" w:firstLineChars="0" w:firstLine="0"/>
        <w:jc w:val="center"/>
        <w:rPr>
          <w:rFonts w:ascii="仿宋_GB2312" w:eastAsia="仿宋_GB2312" w:hAnsi="仿宋"/>
          <w:b/>
          <w:sz w:val="32"/>
          <w:szCs w:val="32"/>
        </w:rPr>
      </w:pPr>
    </w:p>
    <w:p w:rsidR="00322868" w:rsidRPr="00F6722E" w:rsidRDefault="00322868">
      <w:pPr>
        <w:pStyle w:val="1"/>
        <w:spacing w:line="560" w:lineRule="exact"/>
        <w:ind w:right="420" w:firstLineChars="0" w:firstLine="0"/>
        <w:jc w:val="center"/>
        <w:rPr>
          <w:rFonts w:ascii="仿宋_GB2312" w:eastAsia="仿宋_GB2312" w:hAnsi="仿宋"/>
          <w:b/>
          <w:sz w:val="32"/>
          <w:szCs w:val="32"/>
        </w:rPr>
      </w:pPr>
    </w:p>
    <w:p w:rsidR="00322868" w:rsidRPr="00F6722E" w:rsidRDefault="00322868">
      <w:pPr>
        <w:pStyle w:val="1"/>
        <w:spacing w:line="560" w:lineRule="exact"/>
        <w:ind w:right="420" w:firstLineChars="0" w:firstLine="0"/>
        <w:jc w:val="center"/>
        <w:rPr>
          <w:rFonts w:ascii="仿宋_GB2312" w:eastAsia="仿宋_GB2312" w:hAnsi="仿宋"/>
          <w:b/>
          <w:sz w:val="32"/>
          <w:szCs w:val="32"/>
        </w:rPr>
      </w:pPr>
    </w:p>
    <w:p w:rsidR="00322868" w:rsidRPr="00F6722E" w:rsidRDefault="00322868">
      <w:pPr>
        <w:pStyle w:val="1"/>
        <w:spacing w:line="560" w:lineRule="exact"/>
        <w:ind w:right="420" w:firstLineChars="0" w:firstLine="0"/>
        <w:jc w:val="center"/>
        <w:rPr>
          <w:rFonts w:ascii="仿宋_GB2312" w:eastAsia="仿宋_GB2312" w:hAnsi="仿宋"/>
          <w:b/>
          <w:sz w:val="32"/>
          <w:szCs w:val="32"/>
        </w:rPr>
      </w:pPr>
    </w:p>
    <w:p w:rsidR="00322868" w:rsidRPr="00F6722E" w:rsidRDefault="00322868">
      <w:pPr>
        <w:pStyle w:val="1"/>
        <w:spacing w:line="560" w:lineRule="exact"/>
        <w:ind w:right="420" w:firstLineChars="0" w:firstLine="0"/>
        <w:jc w:val="center"/>
        <w:rPr>
          <w:rFonts w:ascii="仿宋_GB2312" w:eastAsia="仿宋_GB2312" w:hAnsi="仿宋"/>
          <w:b/>
          <w:sz w:val="32"/>
          <w:szCs w:val="32"/>
        </w:rPr>
      </w:pPr>
    </w:p>
    <w:p w:rsidR="00322868" w:rsidRPr="00F6722E" w:rsidRDefault="00322868">
      <w:pPr>
        <w:pStyle w:val="1"/>
        <w:spacing w:line="560" w:lineRule="exact"/>
        <w:ind w:right="420" w:firstLineChars="0" w:firstLine="0"/>
        <w:jc w:val="center"/>
        <w:rPr>
          <w:rFonts w:ascii="仿宋_GB2312" w:eastAsia="仿宋_GB2312" w:hAnsi="仿宋"/>
          <w:b/>
          <w:sz w:val="32"/>
          <w:szCs w:val="32"/>
        </w:rPr>
      </w:pPr>
    </w:p>
    <w:p w:rsidR="00322868" w:rsidRPr="00F6722E" w:rsidRDefault="00322868">
      <w:pPr>
        <w:pStyle w:val="1"/>
        <w:spacing w:line="560" w:lineRule="exact"/>
        <w:ind w:right="420" w:firstLineChars="0" w:firstLine="0"/>
        <w:jc w:val="center"/>
        <w:rPr>
          <w:rFonts w:ascii="仿宋_GB2312" w:eastAsia="仿宋_GB2312" w:hAnsi="仿宋"/>
          <w:b/>
          <w:sz w:val="32"/>
          <w:szCs w:val="32"/>
        </w:rPr>
      </w:pPr>
    </w:p>
    <w:p w:rsidR="00322868" w:rsidRPr="00F6722E" w:rsidRDefault="00322868">
      <w:pPr>
        <w:pStyle w:val="1"/>
        <w:spacing w:line="560" w:lineRule="exact"/>
        <w:ind w:right="420" w:firstLineChars="0" w:firstLine="0"/>
        <w:jc w:val="center"/>
        <w:rPr>
          <w:rFonts w:ascii="仿宋_GB2312" w:eastAsia="仿宋_GB2312" w:hAnsi="仿宋"/>
          <w:b/>
          <w:sz w:val="32"/>
          <w:szCs w:val="32"/>
        </w:rPr>
      </w:pPr>
    </w:p>
    <w:p w:rsidR="00322868" w:rsidRPr="00F6722E" w:rsidRDefault="00322868">
      <w:pPr>
        <w:widowControl/>
        <w:jc w:val="left"/>
        <w:rPr>
          <w:rFonts w:ascii="仿宋" w:eastAsia="仿宋" w:hAnsi="仿宋"/>
          <w:b/>
          <w:sz w:val="32"/>
          <w:szCs w:val="32"/>
        </w:rPr>
      </w:pPr>
    </w:p>
    <w:p w:rsidR="00322868" w:rsidRPr="00F6722E" w:rsidRDefault="004A3D5B">
      <w:pPr>
        <w:spacing w:line="560" w:lineRule="exact"/>
        <w:jc w:val="center"/>
        <w:rPr>
          <w:rFonts w:ascii="仿宋" w:eastAsia="仿宋" w:hAnsi="仿宋"/>
          <w:b/>
          <w:sz w:val="32"/>
          <w:szCs w:val="32"/>
        </w:rPr>
      </w:pPr>
      <w:r w:rsidRPr="00F6722E">
        <w:rPr>
          <w:rFonts w:ascii="仿宋" w:eastAsia="仿宋" w:hAnsi="仿宋" w:hint="eastAsia"/>
          <w:b/>
          <w:sz w:val="32"/>
          <w:szCs w:val="32"/>
        </w:rPr>
        <w:t>第四章 评分标准及定标原则</w:t>
      </w:r>
    </w:p>
    <w:p w:rsidR="00322868" w:rsidRPr="00F6722E" w:rsidRDefault="00322868">
      <w:pPr>
        <w:spacing w:line="560" w:lineRule="exact"/>
        <w:ind w:firstLineChars="200" w:firstLine="560"/>
        <w:rPr>
          <w:rFonts w:ascii="仿宋" w:eastAsia="仿宋" w:hAnsi="仿宋"/>
          <w:color w:val="000000"/>
          <w:sz w:val="28"/>
          <w:szCs w:val="28"/>
        </w:rPr>
      </w:pPr>
    </w:p>
    <w:p w:rsidR="00322868" w:rsidRPr="00F6722E" w:rsidRDefault="004A3D5B">
      <w:pPr>
        <w:spacing w:line="560" w:lineRule="exact"/>
        <w:ind w:firstLineChars="200" w:firstLine="560"/>
        <w:rPr>
          <w:rFonts w:ascii="仿宋" w:eastAsia="仿宋" w:hAnsi="仿宋"/>
          <w:color w:val="000000"/>
          <w:sz w:val="28"/>
          <w:szCs w:val="28"/>
        </w:rPr>
      </w:pPr>
      <w:r w:rsidRPr="00F6722E">
        <w:rPr>
          <w:rFonts w:ascii="仿宋" w:eastAsia="仿宋" w:hAnsi="仿宋" w:hint="eastAsia"/>
          <w:color w:val="000000"/>
          <w:sz w:val="28"/>
          <w:szCs w:val="28"/>
        </w:rPr>
        <w:t>投标人所提供系统及服务达到图书馆自助文印系统招租要求且不低于底标价的竞租报价为有效报价，各有效报价竞租人的租金报价分（BF，按下式计算）最高者中标。</w:t>
      </w:r>
    </w:p>
    <w:p w:rsidR="00322868" w:rsidRPr="00F6722E" w:rsidRDefault="00322868">
      <w:pPr>
        <w:spacing w:line="560" w:lineRule="exact"/>
        <w:ind w:firstLineChars="200" w:firstLine="560"/>
        <w:rPr>
          <w:rFonts w:ascii="仿宋" w:eastAsia="仿宋" w:hAnsi="仿宋"/>
          <w:color w:val="000000"/>
          <w:sz w:val="28"/>
          <w:szCs w:val="28"/>
        </w:rPr>
      </w:pPr>
    </w:p>
    <w:p w:rsidR="00322868" w:rsidRPr="00F6722E" w:rsidRDefault="004A3D5B">
      <w:pPr>
        <w:spacing w:line="560" w:lineRule="exact"/>
        <w:ind w:leftChars="200" w:left="420" w:firstLineChars="820" w:firstLine="1722"/>
        <w:rPr>
          <w:rFonts w:ascii="仿宋" w:eastAsia="仿宋" w:hAnsi="仿宋"/>
          <w:color w:val="000000"/>
          <w:sz w:val="28"/>
          <w:szCs w:val="28"/>
        </w:rPr>
      </w:pPr>
      <w:r w:rsidRPr="00F6722E">
        <w:rPr>
          <w:noProof/>
        </w:rPr>
        <mc:AlternateContent>
          <mc:Choice Requires="wps">
            <w:drawing>
              <wp:anchor distT="0" distB="0" distL="113665" distR="113665" simplePos="0" relativeHeight="251656192" behindDoc="0" locked="0" layoutInCell="1" allowOverlap="1">
                <wp:simplePos x="0" y="0"/>
                <wp:positionH relativeFrom="column">
                  <wp:posOffset>2294255</wp:posOffset>
                </wp:positionH>
                <wp:positionV relativeFrom="paragraph">
                  <wp:posOffset>76200</wp:posOffset>
                </wp:positionV>
                <wp:extent cx="0" cy="198120"/>
                <wp:effectExtent l="0" t="0" r="19050" b="11430"/>
                <wp:wrapNone/>
                <wp:docPr id="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ln>
                      </wps:spPr>
                      <wps:bodyPr/>
                    </wps:wsp>
                  </a:graphicData>
                </a:graphic>
              </wp:anchor>
            </w:drawing>
          </mc:Choice>
          <mc:Fallback>
            <w:pict>
              <v:line w14:anchorId="628142B9" id="Line 3" o:spid="_x0000_s1026" style="position:absolute;left:0;text-align:left;z-index:251656192;visibility:visible;mso-wrap-style:square;mso-wrap-distance-left:8.95pt;mso-wrap-distance-top:0;mso-wrap-distance-right:8.95pt;mso-wrap-distance-bottom:0;mso-position-horizontal:absolute;mso-position-horizontal-relative:text;mso-position-vertical:absolute;mso-position-vertical-relative:text" from="180.65pt,6pt" to="180.65pt,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"/>
            </w:pict>
          </mc:Fallback>
        </mc:AlternateContent>
      </w:r>
      <w:r w:rsidRPr="00F6722E">
        <w:rPr>
          <w:noProof/>
        </w:rPr>
        <mc:AlternateContent>
          <mc:Choice Requires="wps">
            <w:drawing>
              <wp:anchor distT="0" distB="0" distL="113665" distR="113665" simplePos="0" relativeHeight="251658240" behindDoc="0" locked="0" layoutInCell="1" allowOverlap="1">
                <wp:simplePos x="0" y="0"/>
                <wp:positionH relativeFrom="column">
                  <wp:posOffset>1296670</wp:posOffset>
                </wp:positionH>
                <wp:positionV relativeFrom="paragraph">
                  <wp:posOffset>76200</wp:posOffset>
                </wp:positionV>
                <wp:extent cx="0" cy="198120"/>
                <wp:effectExtent l="0" t="0" r="19050" b="11430"/>
                <wp:wrapNone/>
                <wp:docPr id="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ln>
                      </wps:spPr>
                      <wps:bodyPr/>
                    </wps:wsp>
                  </a:graphicData>
                </a:graphic>
              </wp:anchor>
            </w:drawing>
          </mc:Choice>
          <mc:Fallback>
            <w:pict>
              <v:line w14:anchorId="529A4C10" id="Line 4" o:spid="_x0000_s1026" style="position:absolute;left:0;text-align:left;z-index:251658240;visibility:visible;mso-wrap-style:square;mso-wrap-distance-left:8.95pt;mso-wrap-distance-top:0;mso-wrap-distance-right:8.95pt;mso-wrap-distance-bottom:0;mso-position-horizontal:absolute;mso-position-horizontal-relative:text;mso-position-vertical:absolute;mso-position-vertical-relative:text" from="102.1pt,6pt" to="102.1pt,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"/>
            </w:pict>
          </mc:Fallback>
        </mc:AlternateContent>
      </w:r>
      <w:r w:rsidRPr="00F6722E">
        <w:rPr>
          <w:rFonts w:ascii="仿宋" w:eastAsia="仿宋" w:hAnsi="仿宋" w:hint="eastAsia"/>
          <w:color w:val="000000"/>
          <w:sz w:val="28"/>
          <w:szCs w:val="28"/>
        </w:rPr>
        <w:t>A</w:t>
      </w:r>
      <w:r w:rsidRPr="00F6722E">
        <w:rPr>
          <w:rFonts w:ascii="仿宋" w:eastAsia="仿宋" w:hAnsi="仿宋" w:hint="eastAsia"/>
          <w:color w:val="000000"/>
          <w:sz w:val="28"/>
          <w:szCs w:val="28"/>
          <w:vertAlign w:val="subscript"/>
        </w:rPr>
        <w:t>i</w:t>
      </w:r>
      <w:r w:rsidRPr="00F6722E">
        <w:rPr>
          <w:rFonts w:ascii="仿宋" w:eastAsia="仿宋" w:hAnsi="仿宋" w:hint="eastAsia"/>
          <w:color w:val="000000"/>
          <w:sz w:val="28"/>
          <w:szCs w:val="28"/>
        </w:rPr>
        <w:t>—基准价</w:t>
      </w:r>
    </w:p>
    <w:p w:rsidR="00322868" w:rsidRPr="00F6722E" w:rsidRDefault="004A3D5B">
      <w:pPr>
        <w:spacing w:line="560" w:lineRule="exact"/>
        <w:ind w:leftChars="63" w:left="132" w:firstLineChars="100" w:firstLine="210"/>
        <w:rPr>
          <w:rFonts w:ascii="仿宋" w:eastAsia="仿宋" w:hAnsi="仿宋"/>
          <w:color w:val="000000"/>
          <w:sz w:val="28"/>
          <w:szCs w:val="28"/>
        </w:rPr>
      </w:pPr>
      <w:r w:rsidRPr="00F6722E">
        <w:rPr>
          <w:noProof/>
        </w:rPr>
        <mc:AlternateContent>
          <mc:Choice Requires="wps">
            <w:drawing>
              <wp:anchor distT="0" distB="0" distL="114300" distR="114300" simplePos="0" relativeHeight="251660288" behindDoc="0" locked="0" layoutInCell="1" allowOverlap="1">
                <wp:simplePos x="0" y="0"/>
                <wp:positionH relativeFrom="column">
                  <wp:posOffset>1218565</wp:posOffset>
                </wp:positionH>
                <wp:positionV relativeFrom="paragraph">
                  <wp:posOffset>169545</wp:posOffset>
                </wp:positionV>
                <wp:extent cx="1183640" cy="635"/>
                <wp:effectExtent l="0" t="0" r="16510" b="1841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3640" cy="635"/>
                        </a:xfrm>
                        <a:prstGeom prst="line">
                          <a:avLst/>
                        </a:prstGeom>
                        <a:noFill/>
                        <a:ln w="9525">
                          <a:solidFill>
                            <a:srgbClr val="000000"/>
                          </a:solidFill>
                          <a:round/>
                        </a:ln>
                      </wps:spPr>
                      <wps:bodyPr/>
                    </wps:wsp>
                  </a:graphicData>
                </a:graphic>
              </wp:anchor>
            </w:drawing>
          </mc:Choice>
          <mc:Fallback>
            <w:pict>
              <v:line w14:anchorId="3F53E19E" id="Line 5"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95.95pt,13.35pt" to="189.1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"/>
            </w:pict>
          </mc:Fallback>
        </mc:AlternateContent>
      </w:r>
      <w:r w:rsidRPr="00F6722E">
        <w:rPr>
          <w:rFonts w:ascii="仿宋" w:eastAsia="仿宋" w:hAnsi="仿宋" w:hint="eastAsia"/>
          <w:color w:val="000000"/>
          <w:sz w:val="28"/>
          <w:szCs w:val="28"/>
        </w:rPr>
        <w:t xml:space="preserve">BF＝ </w:t>
      </w:r>
      <w:r w:rsidRPr="00F6722E">
        <w:rPr>
          <w:rFonts w:ascii="仿宋" w:eastAsia="仿宋" w:hAnsi="仿宋"/>
          <w:color w:val="000000"/>
          <w:sz w:val="28"/>
          <w:szCs w:val="28"/>
        </w:rPr>
        <w:t>100</w:t>
      </w:r>
      <w:r w:rsidRPr="00F6722E">
        <w:rPr>
          <w:rFonts w:ascii="仿宋" w:eastAsia="仿宋" w:hAnsi="仿宋" w:hint="eastAsia"/>
          <w:color w:val="000000"/>
          <w:sz w:val="28"/>
          <w:szCs w:val="28"/>
        </w:rPr>
        <w:t>－                 ×</w:t>
      </w:r>
      <w:r w:rsidRPr="00F6722E">
        <w:rPr>
          <w:rFonts w:ascii="仿宋" w:eastAsia="仿宋" w:hAnsi="仿宋"/>
          <w:color w:val="000000"/>
          <w:sz w:val="28"/>
          <w:szCs w:val="28"/>
        </w:rPr>
        <w:t>100</w:t>
      </w:r>
    </w:p>
    <w:p w:rsidR="00322868" w:rsidRPr="00F6722E" w:rsidRDefault="004A3D5B">
      <w:pPr>
        <w:spacing w:line="560" w:lineRule="exact"/>
        <w:ind w:leftChars="200" w:left="420" w:firstLineChars="300" w:firstLine="840"/>
        <w:rPr>
          <w:rFonts w:ascii="仿宋" w:eastAsia="仿宋" w:hAnsi="仿宋"/>
          <w:color w:val="000000"/>
          <w:sz w:val="28"/>
          <w:szCs w:val="28"/>
        </w:rPr>
      </w:pPr>
      <w:r w:rsidRPr="00F6722E">
        <w:rPr>
          <w:rFonts w:ascii="仿宋" w:eastAsia="仿宋" w:hAnsi="仿宋" w:hint="eastAsia"/>
          <w:color w:val="000000"/>
          <w:sz w:val="28"/>
          <w:szCs w:val="28"/>
        </w:rPr>
        <w:t xml:space="preserve">        基准价</w:t>
      </w:r>
    </w:p>
    <w:p w:rsidR="00322868" w:rsidRPr="00F6722E" w:rsidRDefault="00322868">
      <w:pPr>
        <w:spacing w:line="560" w:lineRule="exact"/>
        <w:rPr>
          <w:rFonts w:ascii="仿宋" w:eastAsia="仿宋" w:hAnsi="仿宋"/>
          <w:color w:val="000000"/>
          <w:sz w:val="28"/>
          <w:szCs w:val="28"/>
        </w:rPr>
      </w:pPr>
    </w:p>
    <w:p w:rsidR="00322868" w:rsidRPr="00F6722E" w:rsidRDefault="004A3D5B">
      <w:pPr>
        <w:rPr>
          <w:rFonts w:ascii="仿宋" w:eastAsia="仿宋" w:hAnsi="仿宋"/>
          <w:color w:val="000000"/>
          <w:sz w:val="28"/>
          <w:szCs w:val="28"/>
        </w:rPr>
      </w:pPr>
      <w:r w:rsidRPr="00F6722E">
        <w:rPr>
          <w:rFonts w:ascii="仿宋" w:eastAsia="仿宋" w:hAnsi="仿宋" w:hint="eastAsia"/>
          <w:color w:val="000000"/>
          <w:sz w:val="28"/>
          <w:szCs w:val="28"/>
        </w:rPr>
        <w:t>注：（1）</w:t>
      </w:r>
      <w:r w:rsidRPr="00F6722E">
        <w:rPr>
          <w:rFonts w:ascii="仿宋" w:eastAsia="仿宋" w:hAnsi="仿宋"/>
          <w:color w:val="000000"/>
          <w:position w:val="-10"/>
          <w:sz w:val="28"/>
          <w:szCs w:val="28"/>
        </w:rPr>
        <w:object w:dxaOrig="25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pt" o:ole="">
            <v:imagedata r:id="rId11" o:title=""/>
          </v:shape>
          <o:OLEObject Type="Embed" ProgID="Equation.3" ShapeID="_x0000_i1025" DrawAspect="Content" ObjectID="_1713965134" r:id="rId12"/>
        </w:object>
      </w:r>
      <w:r w:rsidRPr="00F6722E">
        <w:rPr>
          <w:rFonts w:ascii="仿宋" w:eastAsia="仿宋" w:hAnsi="仿宋" w:hint="eastAsia"/>
          <w:color w:val="000000"/>
          <w:sz w:val="28"/>
          <w:szCs w:val="28"/>
        </w:rPr>
        <w:t>为各有效报价竞租人的报价。</w:t>
      </w:r>
    </w:p>
    <w:p w:rsidR="00322868" w:rsidRPr="00F6722E" w:rsidRDefault="004A3D5B">
      <w:pPr>
        <w:ind w:firstLineChars="150" w:firstLine="420"/>
        <w:rPr>
          <w:rFonts w:ascii="仿宋" w:eastAsia="仿宋" w:hAnsi="仿宋"/>
          <w:color w:val="000000"/>
          <w:sz w:val="28"/>
          <w:szCs w:val="28"/>
        </w:rPr>
      </w:pPr>
      <w:r w:rsidRPr="00F6722E">
        <w:rPr>
          <w:rFonts w:ascii="仿宋" w:eastAsia="仿宋" w:hAnsi="仿宋" w:hint="eastAsia"/>
          <w:color w:val="000000"/>
          <w:sz w:val="28"/>
          <w:szCs w:val="28"/>
        </w:rPr>
        <w:t xml:space="preserve">（2）基准价 = </w:t>
      </w:r>
      <w:r w:rsidRPr="00F6722E">
        <w:rPr>
          <w:rFonts w:ascii="仿宋" w:eastAsia="仿宋" w:hAnsi="仿宋"/>
          <w:position w:val="-24"/>
          <w:sz w:val="28"/>
          <w:szCs w:val="28"/>
        </w:rPr>
        <w:object w:dxaOrig="810" w:dyaOrig="1245">
          <v:shape id="_x0000_i1026" type="#_x0000_t75" style="width:40.5pt;height:62.25pt" o:ole="">
            <v:imagedata r:id="rId13" o:title=""/>
          </v:shape>
          <o:OLEObject Type="Embed" ProgID="Equation.DSMT4" ShapeID="_x0000_i1026" DrawAspect="Content" ObjectID="_1713965135" r:id="rId14"/>
        </w:object>
      </w:r>
      <w:r w:rsidRPr="00F6722E">
        <w:rPr>
          <w:rFonts w:ascii="仿宋" w:eastAsia="仿宋" w:hAnsi="仿宋" w:hint="eastAsia"/>
          <w:sz w:val="28"/>
          <w:szCs w:val="28"/>
        </w:rPr>
        <w:t xml:space="preserve">×1.1 </w:t>
      </w:r>
      <w:r w:rsidRPr="00F6722E">
        <w:rPr>
          <w:rFonts w:ascii="仿宋" w:eastAsia="仿宋" w:hAnsi="仿宋" w:hint="eastAsia"/>
          <w:color w:val="000000"/>
          <w:sz w:val="28"/>
          <w:szCs w:val="28"/>
        </w:rPr>
        <w:t>=(A1+ A2+ A3+...+ An)/N</w:t>
      </w:r>
      <w:r w:rsidRPr="00F6722E">
        <w:rPr>
          <w:rFonts w:ascii="仿宋" w:eastAsia="仿宋" w:hAnsi="仿宋" w:hint="eastAsia"/>
          <w:sz w:val="28"/>
          <w:szCs w:val="28"/>
        </w:rPr>
        <w:t>×1.1</w:t>
      </w:r>
      <w:r w:rsidRPr="00F6722E">
        <w:rPr>
          <w:rFonts w:ascii="仿宋" w:eastAsia="仿宋" w:hAnsi="仿宋" w:hint="eastAsia"/>
          <w:color w:val="000000"/>
          <w:sz w:val="28"/>
          <w:szCs w:val="28"/>
        </w:rPr>
        <w:t>， N为有效报价投标人数目</w:t>
      </w:r>
    </w:p>
    <w:p w:rsidR="00322868" w:rsidRPr="00F6722E" w:rsidRDefault="004A3D5B">
      <w:pPr>
        <w:spacing w:line="600" w:lineRule="exact"/>
        <w:ind w:firstLineChars="150" w:firstLine="420"/>
        <w:rPr>
          <w:rFonts w:ascii="仿宋" w:eastAsia="仿宋" w:hAnsi="仿宋"/>
          <w:color w:val="000000"/>
          <w:sz w:val="28"/>
          <w:szCs w:val="28"/>
        </w:rPr>
      </w:pPr>
      <w:r w:rsidRPr="00F6722E">
        <w:rPr>
          <w:rFonts w:ascii="仿宋" w:eastAsia="仿宋" w:hAnsi="仿宋" w:hint="eastAsia"/>
          <w:color w:val="000000"/>
          <w:sz w:val="28"/>
          <w:szCs w:val="28"/>
        </w:rPr>
        <w:t>（3）计算BF时，取小数点后两位（按四舍五入）。</w:t>
      </w:r>
    </w:p>
    <w:p w:rsidR="00322868" w:rsidRPr="00F6722E" w:rsidRDefault="004A3D5B">
      <w:pPr>
        <w:spacing w:line="600" w:lineRule="exact"/>
        <w:rPr>
          <w:rFonts w:ascii="仿宋" w:eastAsia="仿宋" w:hAnsi="仿宋"/>
          <w:b/>
          <w:color w:val="000000"/>
          <w:szCs w:val="28"/>
        </w:rPr>
      </w:pPr>
      <w:r w:rsidRPr="00F6722E">
        <w:rPr>
          <w:rFonts w:ascii="仿宋" w:eastAsia="仿宋" w:hAnsi="仿宋" w:hint="eastAsia"/>
          <w:color w:val="000000"/>
          <w:sz w:val="28"/>
          <w:szCs w:val="28"/>
        </w:rPr>
        <w:t xml:space="preserve">   （4）由此算出各个竞租人的租金报价得分（BF）。</w:t>
      </w:r>
    </w:p>
    <w:p w:rsidR="00322868" w:rsidRPr="00F6722E" w:rsidRDefault="00322868">
      <w:pPr>
        <w:spacing w:line="560" w:lineRule="exact"/>
        <w:ind w:right="900"/>
        <w:jc w:val="center"/>
        <w:rPr>
          <w:rFonts w:ascii="仿宋_GB2312" w:eastAsia="仿宋_GB2312" w:hAnsi="仿宋"/>
          <w:b/>
          <w:sz w:val="32"/>
          <w:szCs w:val="32"/>
        </w:rPr>
      </w:pPr>
    </w:p>
    <w:p w:rsidR="00322868" w:rsidRPr="00F6722E" w:rsidRDefault="004A3D5B">
      <w:pPr>
        <w:widowControl/>
        <w:jc w:val="left"/>
        <w:rPr>
          <w:rFonts w:ascii="仿宋_GB2312" w:eastAsia="仿宋_GB2312" w:hAnsi="仿宋"/>
          <w:b/>
          <w:sz w:val="32"/>
          <w:szCs w:val="32"/>
        </w:rPr>
      </w:pPr>
      <w:r w:rsidRPr="00F6722E">
        <w:rPr>
          <w:rFonts w:ascii="仿宋_GB2312" w:eastAsia="仿宋_GB2312" w:hAnsi="仿宋"/>
          <w:b/>
          <w:sz w:val="32"/>
          <w:szCs w:val="32"/>
        </w:rPr>
        <w:br w:type="page"/>
      </w:r>
    </w:p>
    <w:p w:rsidR="00322868" w:rsidRPr="00F6722E" w:rsidRDefault="004A3D5B">
      <w:pPr>
        <w:spacing w:line="560" w:lineRule="exact"/>
        <w:ind w:right="900"/>
        <w:jc w:val="center"/>
        <w:rPr>
          <w:rFonts w:ascii="仿宋_GB2312" w:eastAsia="仿宋_GB2312" w:hAnsi="仿宋"/>
          <w:b/>
          <w:sz w:val="32"/>
          <w:szCs w:val="32"/>
        </w:rPr>
      </w:pPr>
      <w:r w:rsidRPr="00F6722E">
        <w:rPr>
          <w:rFonts w:ascii="仿宋_GB2312" w:eastAsia="仿宋_GB2312" w:hAnsi="仿宋" w:hint="eastAsia"/>
          <w:b/>
          <w:sz w:val="32"/>
          <w:szCs w:val="32"/>
        </w:rPr>
        <w:lastRenderedPageBreak/>
        <w:t>第五章 投标文件编写格式</w:t>
      </w:r>
    </w:p>
    <w:p w:rsidR="00322868" w:rsidRPr="00F6722E" w:rsidRDefault="00322868">
      <w:pPr>
        <w:spacing w:line="560" w:lineRule="exact"/>
        <w:ind w:right="900"/>
        <w:jc w:val="center"/>
        <w:rPr>
          <w:rFonts w:ascii="仿宋_GB2312" w:eastAsia="仿宋_GB2312" w:hAnsi="仿宋"/>
          <w:b/>
          <w:sz w:val="24"/>
        </w:rPr>
      </w:pPr>
    </w:p>
    <w:p w:rsidR="00322868" w:rsidRPr="00F6722E" w:rsidRDefault="004A3D5B">
      <w:pPr>
        <w:spacing w:line="560" w:lineRule="exact"/>
        <w:ind w:right="900" w:firstLineChars="200" w:firstLine="600"/>
        <w:jc w:val="left"/>
        <w:rPr>
          <w:rFonts w:ascii="仿宋_GB2312" w:eastAsia="仿宋_GB2312" w:hAnsi="仿宋"/>
          <w:sz w:val="30"/>
          <w:szCs w:val="30"/>
        </w:rPr>
      </w:pPr>
      <w:r w:rsidRPr="00F6722E">
        <w:rPr>
          <w:rFonts w:ascii="仿宋_GB2312" w:eastAsia="仿宋_GB2312" w:hAnsi="仿宋" w:hint="eastAsia"/>
          <w:sz w:val="30"/>
          <w:szCs w:val="30"/>
        </w:rPr>
        <w:t>各竞租人须按以下格式编写投标文件并提供相应材料，否则</w:t>
      </w:r>
      <w:proofErr w:type="gramStart"/>
      <w:r w:rsidRPr="00F6722E">
        <w:rPr>
          <w:rFonts w:ascii="仿宋_GB2312" w:eastAsia="仿宋_GB2312" w:hAnsi="仿宋" w:hint="eastAsia"/>
          <w:sz w:val="30"/>
          <w:szCs w:val="30"/>
        </w:rPr>
        <w:t>按废标处理</w:t>
      </w:r>
      <w:proofErr w:type="gramEnd"/>
      <w:r w:rsidRPr="00F6722E">
        <w:rPr>
          <w:rFonts w:ascii="仿宋_GB2312" w:eastAsia="仿宋_GB2312" w:hAnsi="仿宋" w:hint="eastAsia"/>
          <w:sz w:val="30"/>
          <w:szCs w:val="30"/>
        </w:rPr>
        <w:t>：</w:t>
      </w:r>
    </w:p>
    <w:p w:rsidR="00354822" w:rsidRPr="00F6722E" w:rsidRDefault="004A3D5B" w:rsidP="00354822">
      <w:pPr>
        <w:spacing w:line="520" w:lineRule="exact"/>
        <w:ind w:right="900"/>
        <w:jc w:val="left"/>
        <w:rPr>
          <w:rFonts w:eastAsia="仿宋"/>
          <w:b/>
          <w:sz w:val="32"/>
          <w:szCs w:val="32"/>
        </w:rPr>
      </w:pPr>
      <w:r w:rsidRPr="00F6722E">
        <w:rPr>
          <w:rFonts w:ascii="仿宋_GB2312" w:eastAsia="仿宋_GB2312" w:hAnsi="仿宋" w:hint="eastAsia"/>
          <w:b/>
          <w:sz w:val="44"/>
          <w:szCs w:val="44"/>
        </w:rPr>
        <w:br w:type="page"/>
      </w:r>
    </w:p>
    <w:p w:rsidR="00354822" w:rsidRPr="00F6722E" w:rsidRDefault="00354822" w:rsidP="00354822">
      <w:pPr>
        <w:spacing w:line="520" w:lineRule="exact"/>
        <w:ind w:right="900"/>
        <w:jc w:val="center"/>
        <w:rPr>
          <w:rFonts w:eastAsia="仿宋"/>
          <w:b/>
          <w:sz w:val="32"/>
          <w:szCs w:val="32"/>
        </w:rPr>
      </w:pPr>
      <w:r w:rsidRPr="00F6722E">
        <w:rPr>
          <w:rFonts w:eastAsia="仿宋"/>
          <w:b/>
          <w:sz w:val="32"/>
          <w:szCs w:val="32"/>
        </w:rPr>
        <w:lastRenderedPageBreak/>
        <w:t>竞租报价书</w:t>
      </w:r>
    </w:p>
    <w:p w:rsidR="00354822" w:rsidRPr="00F6722E" w:rsidRDefault="00354822" w:rsidP="00354822">
      <w:pPr>
        <w:spacing w:line="520" w:lineRule="exact"/>
        <w:ind w:right="900"/>
        <w:jc w:val="center"/>
        <w:rPr>
          <w:rFonts w:eastAsia="仿宋"/>
          <w:b/>
          <w:sz w:val="30"/>
          <w:szCs w:val="30"/>
        </w:rPr>
      </w:pPr>
    </w:p>
    <w:p w:rsidR="00354822" w:rsidRPr="00F6722E" w:rsidRDefault="00354822" w:rsidP="00354822">
      <w:pPr>
        <w:spacing w:line="520" w:lineRule="exact"/>
        <w:ind w:right="900"/>
        <w:rPr>
          <w:rFonts w:eastAsia="仿宋"/>
          <w:b/>
          <w:sz w:val="30"/>
          <w:szCs w:val="30"/>
        </w:rPr>
      </w:pPr>
      <w:r w:rsidRPr="00F6722E">
        <w:rPr>
          <w:rFonts w:eastAsia="仿宋"/>
          <w:b/>
          <w:sz w:val="30"/>
          <w:szCs w:val="30"/>
        </w:rPr>
        <w:t>厦门大学招投标中心：</w:t>
      </w:r>
    </w:p>
    <w:p w:rsidR="00354822" w:rsidRPr="00F6722E" w:rsidRDefault="00354822" w:rsidP="00354822">
      <w:pPr>
        <w:adjustRightInd w:val="0"/>
        <w:spacing w:line="560" w:lineRule="exact"/>
        <w:ind w:firstLineChars="200" w:firstLine="600"/>
        <w:rPr>
          <w:rFonts w:eastAsia="仿宋"/>
          <w:kern w:val="0"/>
          <w:sz w:val="30"/>
          <w:szCs w:val="30"/>
          <w:u w:val="single"/>
        </w:rPr>
      </w:pPr>
      <w:r w:rsidRPr="00F6722E">
        <w:rPr>
          <w:rFonts w:eastAsia="仿宋"/>
          <w:sz w:val="30"/>
          <w:szCs w:val="30"/>
        </w:rPr>
        <w:t>本竞租人</w:t>
      </w:r>
      <w:r w:rsidRPr="00F6722E">
        <w:rPr>
          <w:rFonts w:eastAsia="仿宋" w:hint="eastAsia"/>
          <w:sz w:val="30"/>
          <w:szCs w:val="30"/>
        </w:rPr>
        <w:t>参与</w:t>
      </w:r>
      <w:r w:rsidRPr="00F6722E">
        <w:rPr>
          <w:rFonts w:eastAsia="仿宋"/>
          <w:sz w:val="30"/>
          <w:szCs w:val="30"/>
        </w:rPr>
        <w:t>贵校</w:t>
      </w:r>
      <w:r w:rsidRPr="00F6722E">
        <w:rPr>
          <w:rFonts w:eastAsia="仿宋"/>
          <w:b/>
          <w:sz w:val="30"/>
          <w:szCs w:val="30"/>
          <w:u w:val="single"/>
        </w:rPr>
        <w:t xml:space="preserve">                    (</w:t>
      </w:r>
      <w:r w:rsidRPr="00F6722E">
        <w:rPr>
          <w:rFonts w:eastAsia="仿宋"/>
          <w:b/>
          <w:sz w:val="30"/>
          <w:szCs w:val="30"/>
          <w:u w:val="single"/>
        </w:rPr>
        <w:t>店面具体楼栋、门牌</w:t>
      </w:r>
      <w:r w:rsidRPr="00F6722E">
        <w:rPr>
          <w:rFonts w:eastAsia="仿宋"/>
          <w:b/>
          <w:sz w:val="30"/>
          <w:szCs w:val="30"/>
          <w:u w:val="single"/>
        </w:rPr>
        <w:t xml:space="preserve">) </w:t>
      </w:r>
      <w:r w:rsidRPr="00F6722E">
        <w:rPr>
          <w:rFonts w:eastAsia="仿宋"/>
          <w:sz w:val="30"/>
          <w:szCs w:val="30"/>
        </w:rPr>
        <w:t>店面</w:t>
      </w:r>
      <w:r w:rsidRPr="00F6722E">
        <w:rPr>
          <w:rFonts w:eastAsia="仿宋" w:hint="eastAsia"/>
          <w:sz w:val="30"/>
          <w:szCs w:val="30"/>
        </w:rPr>
        <w:t>竞租</w:t>
      </w:r>
      <w:r w:rsidRPr="00F6722E">
        <w:rPr>
          <w:rFonts w:eastAsia="仿宋"/>
          <w:sz w:val="30"/>
          <w:szCs w:val="30"/>
        </w:rPr>
        <w:t>，拟经营项目、报价及方案如下：</w:t>
      </w:r>
    </w:p>
    <w:p w:rsidR="00354822" w:rsidRPr="00F6722E" w:rsidRDefault="00354822" w:rsidP="00354822">
      <w:pPr>
        <w:adjustRightInd w:val="0"/>
        <w:spacing w:line="560" w:lineRule="exact"/>
        <w:ind w:firstLineChars="200" w:firstLine="600"/>
        <w:rPr>
          <w:rFonts w:eastAsia="仿宋"/>
          <w:sz w:val="30"/>
          <w:szCs w:val="30"/>
        </w:rPr>
      </w:pPr>
      <w:r w:rsidRPr="00F6722E">
        <w:rPr>
          <w:rFonts w:eastAsia="仿宋"/>
          <w:sz w:val="30"/>
          <w:szCs w:val="30"/>
        </w:rPr>
        <w:t>一、拟经营项目</w:t>
      </w:r>
      <w:r w:rsidRPr="00F6722E">
        <w:rPr>
          <w:rFonts w:eastAsia="仿宋"/>
          <w:b/>
          <w:sz w:val="30"/>
          <w:szCs w:val="30"/>
        </w:rPr>
        <w:t>：</w:t>
      </w:r>
      <w:r w:rsidRPr="00F6722E">
        <w:rPr>
          <w:rFonts w:eastAsia="仿宋" w:hint="eastAsia"/>
          <w:b/>
          <w:sz w:val="30"/>
          <w:szCs w:val="30"/>
        </w:rPr>
        <w:t>（自助贩卖机</w:t>
      </w:r>
      <w:r w:rsidRPr="00F6722E">
        <w:rPr>
          <w:rFonts w:eastAsia="仿宋" w:hint="eastAsia"/>
          <w:b/>
          <w:sz w:val="30"/>
          <w:szCs w:val="30"/>
        </w:rPr>
        <w:t>/</w:t>
      </w:r>
      <w:r w:rsidRPr="00F6722E">
        <w:rPr>
          <w:rFonts w:eastAsia="仿宋" w:hint="eastAsia"/>
          <w:b/>
          <w:sz w:val="30"/>
          <w:szCs w:val="30"/>
        </w:rPr>
        <w:t>自助咖啡机）</w:t>
      </w:r>
    </w:p>
    <w:p w:rsidR="00354822" w:rsidRPr="00F6722E" w:rsidRDefault="00354822" w:rsidP="00354822">
      <w:pPr>
        <w:adjustRightInd w:val="0"/>
        <w:spacing w:line="560" w:lineRule="exact"/>
        <w:ind w:firstLineChars="196" w:firstLine="588"/>
        <w:rPr>
          <w:rFonts w:eastAsia="仿宋"/>
          <w:sz w:val="30"/>
          <w:szCs w:val="30"/>
        </w:rPr>
      </w:pPr>
      <w:r w:rsidRPr="00F6722E">
        <w:rPr>
          <w:rFonts w:eastAsia="仿宋"/>
          <w:sz w:val="30"/>
          <w:szCs w:val="30"/>
        </w:rPr>
        <w:t>二、</w:t>
      </w:r>
      <w:r w:rsidRPr="00F6722E">
        <w:rPr>
          <w:rFonts w:eastAsia="仿宋"/>
          <w:b/>
          <w:sz w:val="30"/>
          <w:szCs w:val="30"/>
        </w:rPr>
        <w:t>年租金</w:t>
      </w:r>
      <w:r w:rsidRPr="00F6722E">
        <w:rPr>
          <w:rFonts w:eastAsia="仿宋"/>
          <w:sz w:val="30"/>
          <w:szCs w:val="30"/>
        </w:rPr>
        <w:t>报价：￥</w:t>
      </w:r>
      <w:r w:rsidRPr="00F6722E">
        <w:rPr>
          <w:rFonts w:eastAsia="仿宋"/>
          <w:sz w:val="30"/>
          <w:szCs w:val="30"/>
          <w:u w:val="single"/>
        </w:rPr>
        <w:t xml:space="preserve">               </w:t>
      </w:r>
      <w:r w:rsidRPr="00F6722E">
        <w:rPr>
          <w:rFonts w:eastAsia="仿宋"/>
          <w:sz w:val="30"/>
          <w:szCs w:val="30"/>
        </w:rPr>
        <w:t>元</w:t>
      </w:r>
      <w:r w:rsidRPr="00F6722E">
        <w:rPr>
          <w:rFonts w:eastAsia="仿宋"/>
          <w:sz w:val="30"/>
          <w:szCs w:val="30"/>
        </w:rPr>
        <w:t>(</w:t>
      </w:r>
      <w:r w:rsidRPr="00F6722E">
        <w:rPr>
          <w:rFonts w:eastAsia="仿宋"/>
          <w:sz w:val="30"/>
          <w:szCs w:val="30"/>
        </w:rPr>
        <w:t>大写：</w:t>
      </w:r>
      <w:r w:rsidRPr="00F6722E">
        <w:rPr>
          <w:rFonts w:eastAsia="仿宋"/>
          <w:sz w:val="30"/>
          <w:szCs w:val="30"/>
        </w:rPr>
        <w:t xml:space="preserve">       </w:t>
      </w:r>
      <w:r w:rsidRPr="00F6722E">
        <w:rPr>
          <w:rFonts w:eastAsia="仿宋"/>
          <w:sz w:val="30"/>
          <w:szCs w:val="30"/>
        </w:rPr>
        <w:t>）。</w:t>
      </w:r>
    </w:p>
    <w:p w:rsidR="00354822" w:rsidRPr="00F6722E" w:rsidRDefault="00354822" w:rsidP="00354822">
      <w:pPr>
        <w:tabs>
          <w:tab w:val="left" w:pos="0"/>
        </w:tabs>
        <w:spacing w:line="520" w:lineRule="exact"/>
        <w:ind w:right="-52" w:firstLineChars="200" w:firstLine="600"/>
        <w:rPr>
          <w:rFonts w:eastAsia="仿宋"/>
          <w:sz w:val="30"/>
          <w:szCs w:val="30"/>
        </w:rPr>
      </w:pPr>
      <w:r w:rsidRPr="00F6722E">
        <w:rPr>
          <w:rFonts w:eastAsia="仿宋"/>
          <w:sz w:val="30"/>
          <w:szCs w:val="30"/>
        </w:rPr>
        <w:t>三、资质实力、业绩、经营方案、管理能力、装修方案等</w:t>
      </w:r>
      <w:r w:rsidRPr="00F6722E">
        <w:rPr>
          <w:rFonts w:eastAsia="仿宋" w:hint="eastAsia"/>
          <w:sz w:val="30"/>
          <w:szCs w:val="30"/>
        </w:rPr>
        <w:t>竞租</w:t>
      </w:r>
      <w:r w:rsidRPr="00F6722E">
        <w:rPr>
          <w:rFonts w:eastAsia="仿宋"/>
          <w:sz w:val="30"/>
          <w:szCs w:val="30"/>
        </w:rPr>
        <w:t>材料共</w:t>
      </w:r>
      <w:r w:rsidRPr="00F6722E">
        <w:rPr>
          <w:rFonts w:eastAsia="仿宋"/>
          <w:sz w:val="30"/>
          <w:szCs w:val="30"/>
          <w:u w:val="single"/>
        </w:rPr>
        <w:t xml:space="preserve">    </w:t>
      </w:r>
      <w:r w:rsidRPr="00F6722E">
        <w:rPr>
          <w:rFonts w:eastAsia="仿宋"/>
          <w:sz w:val="30"/>
          <w:szCs w:val="30"/>
        </w:rPr>
        <w:t>页附后一并提交。</w:t>
      </w:r>
    </w:p>
    <w:p w:rsidR="00354822" w:rsidRPr="00F6722E" w:rsidRDefault="00354822" w:rsidP="00354822">
      <w:pPr>
        <w:spacing w:line="520" w:lineRule="exact"/>
        <w:ind w:right="480" w:firstLineChars="1200" w:firstLine="3600"/>
        <w:rPr>
          <w:rFonts w:eastAsia="仿宋"/>
          <w:sz w:val="30"/>
          <w:szCs w:val="30"/>
        </w:rPr>
      </w:pPr>
    </w:p>
    <w:p w:rsidR="00354822" w:rsidRPr="00F6722E" w:rsidRDefault="00354822" w:rsidP="00354822">
      <w:pPr>
        <w:spacing w:line="520" w:lineRule="exact"/>
        <w:ind w:right="480" w:firstLineChars="1650" w:firstLine="4950"/>
        <w:rPr>
          <w:rFonts w:eastAsia="仿宋"/>
          <w:sz w:val="30"/>
          <w:szCs w:val="30"/>
        </w:rPr>
      </w:pPr>
      <w:r w:rsidRPr="00F6722E">
        <w:rPr>
          <w:rFonts w:eastAsia="仿宋"/>
          <w:sz w:val="30"/>
          <w:szCs w:val="30"/>
        </w:rPr>
        <w:t>竞租人（签章）：</w:t>
      </w:r>
    </w:p>
    <w:p w:rsidR="00354822" w:rsidRPr="00F6722E" w:rsidRDefault="00354822" w:rsidP="00354822">
      <w:pPr>
        <w:spacing w:line="520" w:lineRule="exact"/>
        <w:ind w:right="480" w:firstLineChars="500" w:firstLine="1500"/>
        <w:rPr>
          <w:rFonts w:eastAsia="仿宋"/>
          <w:sz w:val="30"/>
          <w:szCs w:val="30"/>
        </w:rPr>
      </w:pPr>
      <w:r w:rsidRPr="00F6722E">
        <w:rPr>
          <w:rFonts w:eastAsia="仿宋" w:hint="eastAsia"/>
          <w:sz w:val="30"/>
          <w:szCs w:val="30"/>
        </w:rPr>
        <w:t>法定代表人或授权委托人（签字）</w:t>
      </w:r>
      <w:r w:rsidRPr="00F6722E">
        <w:rPr>
          <w:rFonts w:eastAsia="仿宋"/>
          <w:sz w:val="30"/>
          <w:szCs w:val="30"/>
        </w:rPr>
        <w:t>（签章）：</w:t>
      </w:r>
    </w:p>
    <w:p w:rsidR="00354822" w:rsidRPr="00F6722E" w:rsidRDefault="00354822" w:rsidP="00354822">
      <w:pPr>
        <w:wordWrap w:val="0"/>
        <w:spacing w:line="520" w:lineRule="exact"/>
        <w:jc w:val="right"/>
        <w:rPr>
          <w:rFonts w:eastAsia="仿宋"/>
          <w:sz w:val="30"/>
          <w:szCs w:val="30"/>
        </w:rPr>
      </w:pPr>
    </w:p>
    <w:p w:rsidR="00354822" w:rsidRPr="00F6722E" w:rsidRDefault="00354822" w:rsidP="00354822">
      <w:pPr>
        <w:wordWrap w:val="0"/>
        <w:spacing w:line="520" w:lineRule="exact"/>
        <w:ind w:right="320"/>
        <w:jc w:val="right"/>
        <w:rPr>
          <w:rFonts w:eastAsia="仿宋"/>
          <w:sz w:val="30"/>
          <w:szCs w:val="30"/>
        </w:rPr>
      </w:pPr>
      <w:r w:rsidRPr="00F6722E">
        <w:rPr>
          <w:rFonts w:eastAsia="仿宋"/>
          <w:sz w:val="30"/>
          <w:szCs w:val="30"/>
        </w:rPr>
        <w:t>2022</w:t>
      </w:r>
      <w:r w:rsidRPr="00F6722E">
        <w:rPr>
          <w:rFonts w:eastAsia="仿宋"/>
          <w:sz w:val="30"/>
          <w:szCs w:val="30"/>
        </w:rPr>
        <w:t>年</w:t>
      </w:r>
      <w:r w:rsidRPr="00F6722E">
        <w:rPr>
          <w:rFonts w:eastAsia="仿宋"/>
          <w:sz w:val="30"/>
          <w:szCs w:val="30"/>
        </w:rPr>
        <w:t xml:space="preserve">  </w:t>
      </w:r>
      <w:r w:rsidRPr="00F6722E">
        <w:rPr>
          <w:rFonts w:eastAsia="仿宋"/>
          <w:sz w:val="30"/>
          <w:szCs w:val="30"/>
        </w:rPr>
        <w:t>月</w:t>
      </w:r>
      <w:r w:rsidRPr="00F6722E">
        <w:rPr>
          <w:rFonts w:eastAsia="仿宋"/>
          <w:sz w:val="30"/>
          <w:szCs w:val="30"/>
        </w:rPr>
        <w:t xml:space="preserve">   </w:t>
      </w:r>
      <w:r w:rsidRPr="00F6722E">
        <w:rPr>
          <w:rFonts w:eastAsia="仿宋"/>
          <w:sz w:val="30"/>
          <w:szCs w:val="30"/>
        </w:rPr>
        <w:t>日</w:t>
      </w:r>
    </w:p>
    <w:p w:rsidR="00354822" w:rsidRPr="00F6722E" w:rsidRDefault="00354822" w:rsidP="00354822">
      <w:pPr>
        <w:rPr>
          <w:rFonts w:eastAsia="仿宋"/>
          <w:sz w:val="30"/>
          <w:szCs w:val="30"/>
        </w:rPr>
      </w:pPr>
    </w:p>
    <w:p w:rsidR="00354822" w:rsidRPr="00F6722E" w:rsidRDefault="00354822" w:rsidP="00354822">
      <w:pPr>
        <w:rPr>
          <w:rFonts w:eastAsia="仿宋"/>
          <w:sz w:val="30"/>
          <w:szCs w:val="30"/>
        </w:rPr>
      </w:pPr>
    </w:p>
    <w:p w:rsidR="00354822" w:rsidRPr="00F6722E" w:rsidRDefault="00354822" w:rsidP="00354822">
      <w:pPr>
        <w:rPr>
          <w:rFonts w:eastAsia="仿宋"/>
          <w:sz w:val="30"/>
          <w:szCs w:val="30"/>
        </w:rPr>
      </w:pPr>
    </w:p>
    <w:p w:rsidR="00354822" w:rsidRPr="00F6722E" w:rsidRDefault="00354822" w:rsidP="00354822">
      <w:pPr>
        <w:spacing w:line="520" w:lineRule="exact"/>
        <w:ind w:left="1050" w:hangingChars="350" w:hanging="1050"/>
        <w:rPr>
          <w:rFonts w:eastAsia="仿宋"/>
          <w:sz w:val="30"/>
          <w:szCs w:val="30"/>
        </w:rPr>
      </w:pPr>
      <w:r w:rsidRPr="00F6722E">
        <w:rPr>
          <w:rFonts w:eastAsia="仿宋"/>
          <w:sz w:val="30"/>
          <w:szCs w:val="30"/>
        </w:rPr>
        <w:t>备注：</w:t>
      </w:r>
    </w:p>
    <w:p w:rsidR="00354822" w:rsidRPr="00F6722E" w:rsidRDefault="00354822" w:rsidP="00354822">
      <w:pPr>
        <w:spacing w:line="520" w:lineRule="exact"/>
        <w:ind w:left="1050" w:hangingChars="350" w:hanging="1050"/>
        <w:rPr>
          <w:rFonts w:eastAsia="仿宋"/>
          <w:sz w:val="30"/>
          <w:szCs w:val="30"/>
        </w:rPr>
      </w:pPr>
      <w:r w:rsidRPr="00F6722E">
        <w:rPr>
          <w:rFonts w:eastAsia="仿宋"/>
          <w:sz w:val="30"/>
          <w:szCs w:val="30"/>
        </w:rPr>
        <w:t>1.</w:t>
      </w:r>
      <w:r w:rsidRPr="00F6722E">
        <w:rPr>
          <w:rFonts w:eastAsia="仿宋"/>
          <w:sz w:val="30"/>
          <w:szCs w:val="30"/>
        </w:rPr>
        <w:t>竞租人为法人组织的，应加盖法人公章，未签章的投标书</w:t>
      </w:r>
      <w:r w:rsidRPr="00F6722E">
        <w:rPr>
          <w:rFonts w:eastAsia="仿宋"/>
          <w:b/>
          <w:sz w:val="30"/>
          <w:szCs w:val="30"/>
        </w:rPr>
        <w:t>无效</w:t>
      </w:r>
      <w:r w:rsidRPr="00F6722E">
        <w:rPr>
          <w:rFonts w:eastAsia="仿宋"/>
          <w:sz w:val="30"/>
          <w:szCs w:val="30"/>
        </w:rPr>
        <w:t>。</w:t>
      </w:r>
    </w:p>
    <w:p w:rsidR="00354822" w:rsidRPr="00F6722E" w:rsidRDefault="00354822" w:rsidP="00354822">
      <w:pPr>
        <w:spacing w:line="520" w:lineRule="exact"/>
        <w:rPr>
          <w:rFonts w:eastAsia="仿宋"/>
          <w:sz w:val="30"/>
          <w:szCs w:val="30"/>
        </w:rPr>
      </w:pPr>
      <w:r w:rsidRPr="00F6722E">
        <w:rPr>
          <w:rFonts w:eastAsia="仿宋"/>
          <w:sz w:val="30"/>
          <w:szCs w:val="30"/>
        </w:rPr>
        <w:t>2.</w:t>
      </w:r>
      <w:r w:rsidRPr="00F6722E">
        <w:rPr>
          <w:rFonts w:eastAsia="仿宋"/>
          <w:sz w:val="30"/>
          <w:szCs w:val="30"/>
        </w:rPr>
        <w:t>竞租人为自然人的，</w:t>
      </w:r>
      <w:proofErr w:type="gramStart"/>
      <w:r w:rsidRPr="00F6722E">
        <w:rPr>
          <w:rFonts w:eastAsia="仿宋"/>
          <w:sz w:val="30"/>
          <w:szCs w:val="30"/>
        </w:rPr>
        <w:t>应手写</w:t>
      </w:r>
      <w:proofErr w:type="gramEnd"/>
      <w:r w:rsidRPr="00F6722E">
        <w:rPr>
          <w:rFonts w:eastAsia="仿宋"/>
          <w:sz w:val="30"/>
          <w:szCs w:val="30"/>
        </w:rPr>
        <w:t>签名，未签名的投标书</w:t>
      </w:r>
      <w:r w:rsidRPr="00F6722E">
        <w:rPr>
          <w:rFonts w:eastAsia="仿宋"/>
          <w:b/>
          <w:sz w:val="30"/>
          <w:szCs w:val="30"/>
        </w:rPr>
        <w:t>无效</w:t>
      </w:r>
      <w:r w:rsidRPr="00F6722E">
        <w:rPr>
          <w:rFonts w:eastAsia="仿宋"/>
          <w:sz w:val="30"/>
          <w:szCs w:val="30"/>
        </w:rPr>
        <w:t>。</w:t>
      </w:r>
    </w:p>
    <w:p w:rsidR="00354822" w:rsidRPr="00F6722E" w:rsidRDefault="00354822" w:rsidP="00354822">
      <w:pPr>
        <w:spacing w:line="520" w:lineRule="exact"/>
        <w:rPr>
          <w:rFonts w:eastAsia="仿宋"/>
          <w:sz w:val="30"/>
          <w:szCs w:val="30"/>
          <w:u w:val="single"/>
        </w:rPr>
      </w:pPr>
      <w:r w:rsidRPr="00F6722E">
        <w:rPr>
          <w:rFonts w:eastAsia="仿宋"/>
          <w:sz w:val="30"/>
          <w:szCs w:val="30"/>
        </w:rPr>
        <w:t>3.</w:t>
      </w:r>
      <w:r w:rsidRPr="00F6722E">
        <w:rPr>
          <w:rFonts w:eastAsia="仿宋"/>
          <w:sz w:val="30"/>
          <w:szCs w:val="30"/>
        </w:rPr>
        <w:t>本竞租报价</w:t>
      </w:r>
      <w:proofErr w:type="gramStart"/>
      <w:r w:rsidRPr="00F6722E">
        <w:rPr>
          <w:rFonts w:eastAsia="仿宋"/>
          <w:sz w:val="30"/>
          <w:szCs w:val="30"/>
        </w:rPr>
        <w:t>书所有</w:t>
      </w:r>
      <w:proofErr w:type="gramEnd"/>
      <w:r w:rsidRPr="00F6722E">
        <w:rPr>
          <w:rFonts w:eastAsia="仿宋"/>
          <w:sz w:val="30"/>
          <w:szCs w:val="30"/>
        </w:rPr>
        <w:t>“</w:t>
      </w:r>
      <w:r w:rsidRPr="00F6722E">
        <w:rPr>
          <w:rFonts w:eastAsia="仿宋"/>
          <w:sz w:val="30"/>
          <w:szCs w:val="30"/>
          <w:u w:val="single"/>
        </w:rPr>
        <w:t xml:space="preserve">   </w:t>
      </w:r>
      <w:r w:rsidRPr="00F6722E">
        <w:rPr>
          <w:rFonts w:eastAsia="仿宋"/>
          <w:sz w:val="30"/>
          <w:szCs w:val="30"/>
        </w:rPr>
        <w:t>”</w:t>
      </w:r>
      <w:r w:rsidRPr="00F6722E">
        <w:rPr>
          <w:rFonts w:eastAsia="仿宋"/>
          <w:sz w:val="30"/>
          <w:szCs w:val="30"/>
        </w:rPr>
        <w:t>处，均应如是填写，开标时如发现未填写，应由竞租人（或其授权委托人）手写，竞租人（或其授权委托人）拒绝填写的，视为竞租文件未实质响应招租文件。</w:t>
      </w:r>
    </w:p>
    <w:p w:rsidR="00354822" w:rsidRPr="00F6722E" w:rsidRDefault="00354822" w:rsidP="00CD4BFE">
      <w:pPr>
        <w:spacing w:line="520" w:lineRule="exact"/>
        <w:ind w:left="1"/>
        <w:rPr>
          <w:rFonts w:eastAsia="仿宋"/>
          <w:sz w:val="32"/>
          <w:szCs w:val="32"/>
        </w:rPr>
      </w:pPr>
      <w:r w:rsidRPr="00F6722E">
        <w:rPr>
          <w:rFonts w:eastAsia="仿宋" w:hint="eastAsia"/>
          <w:sz w:val="32"/>
          <w:szCs w:val="32"/>
        </w:rPr>
        <w:t>4</w:t>
      </w:r>
      <w:r w:rsidRPr="00F6722E">
        <w:rPr>
          <w:rFonts w:eastAsia="仿宋"/>
          <w:sz w:val="32"/>
          <w:szCs w:val="32"/>
        </w:rPr>
        <w:t>.</w:t>
      </w:r>
      <w:r w:rsidR="001C311D" w:rsidRPr="00F6722E">
        <w:rPr>
          <w:rFonts w:eastAsia="仿宋" w:hint="eastAsia"/>
          <w:sz w:val="32"/>
          <w:szCs w:val="32"/>
        </w:rPr>
        <w:t>请注意</w:t>
      </w:r>
      <w:r w:rsidRPr="00F6722E">
        <w:rPr>
          <w:rFonts w:eastAsia="仿宋" w:hint="eastAsia"/>
          <w:sz w:val="32"/>
          <w:szCs w:val="32"/>
        </w:rPr>
        <w:t>年租金报价中大小写金额一致的</w:t>
      </w:r>
      <w:r w:rsidR="001C311D" w:rsidRPr="00F6722E">
        <w:rPr>
          <w:rFonts w:eastAsia="仿宋" w:hint="eastAsia"/>
          <w:sz w:val="32"/>
          <w:szCs w:val="32"/>
        </w:rPr>
        <w:t>，存在大小写金额不一致的情形，报价无效。</w:t>
      </w:r>
    </w:p>
    <w:p w:rsidR="00354822" w:rsidRPr="00F6722E" w:rsidRDefault="00354822" w:rsidP="00354822">
      <w:pPr>
        <w:spacing w:line="520" w:lineRule="exact"/>
        <w:ind w:left="1120" w:hangingChars="350" w:hanging="1120"/>
        <w:rPr>
          <w:rFonts w:eastAsia="仿宋"/>
          <w:sz w:val="32"/>
          <w:szCs w:val="32"/>
        </w:rPr>
      </w:pPr>
    </w:p>
    <w:p w:rsidR="00354822" w:rsidRPr="00F6722E" w:rsidRDefault="00354822" w:rsidP="00354822">
      <w:pPr>
        <w:spacing w:line="520" w:lineRule="exact"/>
        <w:ind w:left="1120" w:hangingChars="350" w:hanging="1120"/>
        <w:rPr>
          <w:rFonts w:eastAsia="仿宋"/>
          <w:sz w:val="32"/>
          <w:szCs w:val="32"/>
        </w:rPr>
      </w:pPr>
    </w:p>
    <w:p w:rsidR="00322868" w:rsidRPr="00F6722E" w:rsidRDefault="00322868">
      <w:pPr>
        <w:spacing w:line="560" w:lineRule="exact"/>
        <w:ind w:firstLine="555"/>
        <w:rPr>
          <w:b/>
          <w:sz w:val="28"/>
          <w:szCs w:val="28"/>
        </w:rPr>
      </w:pPr>
    </w:p>
    <w:p w:rsidR="00322868" w:rsidRPr="00F6722E" w:rsidRDefault="004A3D5B">
      <w:pPr>
        <w:spacing w:line="560" w:lineRule="exact"/>
        <w:ind w:firstLineChars="695" w:firstLine="2233"/>
        <w:rPr>
          <w:rFonts w:ascii="仿宋_GB2312" w:eastAsia="仿宋_GB2312"/>
          <w:b/>
          <w:sz w:val="32"/>
          <w:szCs w:val="32"/>
        </w:rPr>
      </w:pPr>
      <w:r w:rsidRPr="00F6722E">
        <w:rPr>
          <w:rFonts w:ascii="仿宋_GB2312" w:eastAsia="仿宋_GB2312" w:hint="eastAsia"/>
          <w:b/>
          <w:sz w:val="32"/>
          <w:szCs w:val="32"/>
        </w:rPr>
        <w:t>格式二  身份证明文件</w:t>
      </w:r>
    </w:p>
    <w:p w:rsidR="00322868" w:rsidRPr="00F6722E" w:rsidRDefault="00322868">
      <w:pPr>
        <w:spacing w:line="560" w:lineRule="exact"/>
        <w:ind w:firstLineChars="695" w:firstLine="2233"/>
        <w:rPr>
          <w:rFonts w:ascii="仿宋_GB2312" w:eastAsia="仿宋_GB2312"/>
          <w:b/>
          <w:color w:val="FF0000"/>
          <w:sz w:val="32"/>
          <w:szCs w:val="32"/>
        </w:rPr>
      </w:pPr>
    </w:p>
    <w:p w:rsidR="00322868" w:rsidRPr="00F6722E" w:rsidRDefault="004A3D5B">
      <w:pPr>
        <w:spacing w:line="560" w:lineRule="exact"/>
        <w:rPr>
          <w:b/>
          <w:sz w:val="30"/>
          <w:szCs w:val="30"/>
        </w:rPr>
      </w:pPr>
      <w:r w:rsidRPr="00F6722E">
        <w:rPr>
          <w:rFonts w:hint="eastAsia"/>
          <w:b/>
          <w:sz w:val="30"/>
          <w:szCs w:val="30"/>
        </w:rPr>
        <w:t>法人或者其他组织的营业执照等证明文件，自然人的身份证明</w:t>
      </w:r>
    </w:p>
    <w:p w:rsidR="00322868" w:rsidRPr="00F6722E" w:rsidRDefault="004A3D5B">
      <w:pPr>
        <w:spacing w:line="560" w:lineRule="exact"/>
        <w:ind w:firstLine="555"/>
        <w:rPr>
          <w:sz w:val="24"/>
        </w:rPr>
      </w:pPr>
      <w:r w:rsidRPr="00F6722E">
        <w:rPr>
          <w:rFonts w:hint="eastAsia"/>
          <w:sz w:val="24"/>
        </w:rPr>
        <w:t xml:space="preserve"> </w:t>
      </w:r>
    </w:p>
    <w:p w:rsidR="00322868" w:rsidRPr="00F6722E" w:rsidRDefault="00322868">
      <w:pPr>
        <w:spacing w:line="560" w:lineRule="exact"/>
        <w:ind w:firstLine="555"/>
        <w:rPr>
          <w:sz w:val="24"/>
        </w:rPr>
      </w:pPr>
    </w:p>
    <w:p w:rsidR="00322868" w:rsidRPr="00F6722E" w:rsidRDefault="00322868">
      <w:pPr>
        <w:spacing w:line="560" w:lineRule="exact"/>
        <w:ind w:firstLine="555"/>
        <w:rPr>
          <w:sz w:val="24"/>
        </w:rPr>
      </w:pPr>
    </w:p>
    <w:p w:rsidR="00322868" w:rsidRPr="00F6722E" w:rsidRDefault="004A3D5B">
      <w:pPr>
        <w:spacing w:line="560" w:lineRule="exact"/>
        <w:ind w:firstLine="555"/>
        <w:rPr>
          <w:sz w:val="24"/>
        </w:rPr>
      </w:pPr>
      <w:r w:rsidRPr="00F6722E">
        <w:rPr>
          <w:rFonts w:hint="eastAsia"/>
          <w:sz w:val="24"/>
        </w:rPr>
        <w:t>（</w:t>
      </w:r>
      <w:r w:rsidRPr="00F6722E">
        <w:rPr>
          <w:rFonts w:hint="eastAsia"/>
          <w:sz w:val="24"/>
        </w:rPr>
        <w:t xml:space="preserve"> </w:t>
      </w:r>
      <w:r w:rsidRPr="00F6722E">
        <w:rPr>
          <w:rFonts w:hint="eastAsia"/>
          <w:sz w:val="24"/>
        </w:rPr>
        <w:t>提供相关证明文件，营业执照、身份证复印件等，法人或其他组织盖章，自然人签字</w:t>
      </w:r>
      <w:r w:rsidRPr="00F6722E">
        <w:rPr>
          <w:rFonts w:hint="eastAsia"/>
          <w:sz w:val="24"/>
        </w:rPr>
        <w:t xml:space="preserve"> </w:t>
      </w:r>
      <w:r w:rsidRPr="00F6722E">
        <w:rPr>
          <w:rFonts w:hint="eastAsia"/>
          <w:sz w:val="24"/>
        </w:rPr>
        <w:t>）</w:t>
      </w:r>
    </w:p>
    <w:p w:rsidR="00322868" w:rsidRPr="00F6722E" w:rsidRDefault="00322868">
      <w:pPr>
        <w:spacing w:line="560" w:lineRule="exact"/>
        <w:ind w:firstLine="555"/>
        <w:rPr>
          <w:sz w:val="24"/>
        </w:rPr>
      </w:pPr>
    </w:p>
    <w:p w:rsidR="00322868" w:rsidRPr="00F6722E" w:rsidRDefault="00322868">
      <w:pPr>
        <w:spacing w:line="560" w:lineRule="exact"/>
        <w:ind w:firstLine="555"/>
        <w:rPr>
          <w:sz w:val="24"/>
        </w:rPr>
      </w:pPr>
    </w:p>
    <w:p w:rsidR="00322868" w:rsidRPr="00F6722E" w:rsidRDefault="00322868">
      <w:pPr>
        <w:spacing w:line="560" w:lineRule="exact"/>
        <w:ind w:firstLine="555"/>
        <w:rPr>
          <w:sz w:val="24"/>
        </w:rPr>
      </w:pPr>
    </w:p>
    <w:p w:rsidR="00322868" w:rsidRPr="00F6722E" w:rsidRDefault="00322868">
      <w:pPr>
        <w:spacing w:line="560" w:lineRule="exact"/>
        <w:ind w:firstLine="555"/>
        <w:rPr>
          <w:sz w:val="24"/>
        </w:rPr>
      </w:pPr>
    </w:p>
    <w:p w:rsidR="00322868" w:rsidRPr="00F6722E" w:rsidRDefault="00322868">
      <w:pPr>
        <w:spacing w:line="560" w:lineRule="exact"/>
        <w:ind w:firstLine="555"/>
        <w:rPr>
          <w:sz w:val="24"/>
        </w:rPr>
      </w:pPr>
    </w:p>
    <w:p w:rsidR="00322868" w:rsidRPr="00F6722E" w:rsidRDefault="00322868">
      <w:pPr>
        <w:spacing w:line="560" w:lineRule="exact"/>
        <w:ind w:firstLine="555"/>
        <w:rPr>
          <w:sz w:val="24"/>
        </w:rPr>
      </w:pPr>
    </w:p>
    <w:p w:rsidR="00322868" w:rsidRPr="00F6722E" w:rsidRDefault="00322868">
      <w:pPr>
        <w:spacing w:line="560" w:lineRule="exact"/>
        <w:ind w:firstLine="555"/>
        <w:rPr>
          <w:sz w:val="24"/>
        </w:rPr>
      </w:pPr>
    </w:p>
    <w:p w:rsidR="00322868" w:rsidRPr="00F6722E" w:rsidRDefault="00322868">
      <w:pPr>
        <w:spacing w:line="560" w:lineRule="exact"/>
        <w:ind w:firstLine="555"/>
        <w:rPr>
          <w:sz w:val="24"/>
        </w:rPr>
      </w:pPr>
    </w:p>
    <w:p w:rsidR="00322868" w:rsidRPr="00F6722E" w:rsidRDefault="00322868">
      <w:pPr>
        <w:spacing w:line="560" w:lineRule="exact"/>
        <w:ind w:firstLine="555"/>
        <w:rPr>
          <w:sz w:val="24"/>
        </w:rPr>
      </w:pPr>
    </w:p>
    <w:p w:rsidR="00322868" w:rsidRPr="00F6722E" w:rsidRDefault="00322868">
      <w:pPr>
        <w:spacing w:line="560" w:lineRule="exact"/>
        <w:ind w:firstLine="555"/>
        <w:rPr>
          <w:sz w:val="24"/>
        </w:rPr>
      </w:pPr>
    </w:p>
    <w:p w:rsidR="00322868" w:rsidRPr="00F6722E" w:rsidRDefault="00322868">
      <w:pPr>
        <w:spacing w:line="560" w:lineRule="exact"/>
        <w:ind w:firstLine="555"/>
        <w:rPr>
          <w:sz w:val="24"/>
        </w:rPr>
      </w:pPr>
    </w:p>
    <w:p w:rsidR="00322868" w:rsidRPr="00F6722E" w:rsidRDefault="00322868">
      <w:pPr>
        <w:spacing w:line="560" w:lineRule="exact"/>
        <w:ind w:firstLine="555"/>
        <w:rPr>
          <w:sz w:val="24"/>
        </w:rPr>
      </w:pPr>
    </w:p>
    <w:p w:rsidR="00322868" w:rsidRPr="00F6722E" w:rsidRDefault="00322868">
      <w:pPr>
        <w:spacing w:line="560" w:lineRule="exact"/>
        <w:ind w:firstLine="555"/>
        <w:rPr>
          <w:sz w:val="24"/>
        </w:rPr>
      </w:pPr>
    </w:p>
    <w:p w:rsidR="00322868" w:rsidRPr="00F6722E" w:rsidRDefault="004A3D5B">
      <w:pPr>
        <w:spacing w:line="560" w:lineRule="exact"/>
        <w:ind w:firstLine="555"/>
        <w:rPr>
          <w:sz w:val="30"/>
          <w:szCs w:val="30"/>
        </w:rPr>
      </w:pPr>
      <w:r w:rsidRPr="00F6722E">
        <w:rPr>
          <w:rFonts w:hint="eastAsia"/>
          <w:sz w:val="24"/>
        </w:rPr>
        <w:t xml:space="preserve">                                </w:t>
      </w:r>
      <w:r w:rsidRPr="00F6722E">
        <w:rPr>
          <w:rFonts w:hint="eastAsia"/>
          <w:sz w:val="30"/>
          <w:szCs w:val="30"/>
        </w:rPr>
        <w:t xml:space="preserve">        202</w:t>
      </w:r>
      <w:r w:rsidR="00310182" w:rsidRPr="00F6722E">
        <w:rPr>
          <w:sz w:val="30"/>
          <w:szCs w:val="30"/>
        </w:rPr>
        <w:t>2</w:t>
      </w:r>
      <w:r w:rsidRPr="00F6722E">
        <w:rPr>
          <w:rFonts w:hint="eastAsia"/>
          <w:sz w:val="30"/>
          <w:szCs w:val="30"/>
        </w:rPr>
        <w:t>年</w:t>
      </w:r>
      <w:r w:rsidRPr="00F6722E">
        <w:rPr>
          <w:rFonts w:hint="eastAsia"/>
          <w:sz w:val="30"/>
          <w:szCs w:val="30"/>
        </w:rPr>
        <w:t xml:space="preserve">  </w:t>
      </w:r>
      <w:r w:rsidRPr="00F6722E">
        <w:rPr>
          <w:rFonts w:hint="eastAsia"/>
          <w:sz w:val="30"/>
          <w:szCs w:val="30"/>
        </w:rPr>
        <w:t>月</w:t>
      </w:r>
      <w:r w:rsidRPr="00F6722E">
        <w:rPr>
          <w:rFonts w:hint="eastAsia"/>
          <w:sz w:val="30"/>
          <w:szCs w:val="30"/>
        </w:rPr>
        <w:t xml:space="preserve">   </w:t>
      </w:r>
      <w:r w:rsidRPr="00F6722E">
        <w:rPr>
          <w:rFonts w:hint="eastAsia"/>
          <w:sz w:val="30"/>
          <w:szCs w:val="30"/>
        </w:rPr>
        <w:t>日</w:t>
      </w:r>
    </w:p>
    <w:p w:rsidR="00322868" w:rsidRPr="00F6722E" w:rsidRDefault="00322868">
      <w:pPr>
        <w:spacing w:line="560" w:lineRule="exact"/>
        <w:ind w:firstLine="555"/>
        <w:rPr>
          <w:sz w:val="30"/>
          <w:szCs w:val="30"/>
        </w:rPr>
      </w:pPr>
    </w:p>
    <w:p w:rsidR="00322868" w:rsidRPr="00F6722E" w:rsidRDefault="00322868">
      <w:pPr>
        <w:spacing w:line="560" w:lineRule="exact"/>
        <w:ind w:firstLine="555"/>
        <w:rPr>
          <w:sz w:val="30"/>
          <w:szCs w:val="30"/>
        </w:rPr>
      </w:pPr>
    </w:p>
    <w:p w:rsidR="00322868" w:rsidRPr="00F6722E" w:rsidRDefault="004A3D5B">
      <w:pPr>
        <w:spacing w:line="560" w:lineRule="exact"/>
        <w:ind w:firstLineChars="695" w:firstLine="2233"/>
        <w:rPr>
          <w:rFonts w:ascii="仿宋_GB2312" w:eastAsia="仿宋_GB2312"/>
          <w:b/>
          <w:sz w:val="32"/>
          <w:szCs w:val="32"/>
        </w:rPr>
      </w:pPr>
      <w:r w:rsidRPr="00F6722E">
        <w:rPr>
          <w:rFonts w:ascii="仿宋_GB2312" w:eastAsia="仿宋_GB2312" w:hint="eastAsia"/>
          <w:b/>
          <w:sz w:val="32"/>
          <w:szCs w:val="32"/>
        </w:rPr>
        <w:lastRenderedPageBreak/>
        <w:t>格式三  承诺书</w:t>
      </w:r>
    </w:p>
    <w:p w:rsidR="00322868" w:rsidRPr="00F6722E" w:rsidRDefault="00322868">
      <w:pPr>
        <w:snapToGrid w:val="0"/>
        <w:spacing w:line="560" w:lineRule="exact"/>
        <w:rPr>
          <w:sz w:val="24"/>
        </w:rPr>
      </w:pPr>
    </w:p>
    <w:p w:rsidR="00322868" w:rsidRPr="00F6722E" w:rsidRDefault="004A3D5B">
      <w:pPr>
        <w:snapToGrid w:val="0"/>
        <w:spacing w:line="560" w:lineRule="exact"/>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厦门大学招投标中心：</w:t>
      </w:r>
    </w:p>
    <w:p w:rsidR="00322868" w:rsidRPr="00F6722E" w:rsidRDefault="004A3D5B">
      <w:pPr>
        <w:spacing w:line="560" w:lineRule="exact"/>
        <w:ind w:firstLine="555"/>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关于产品的价格和质量、服务的态度和质量、经营时间、环境与噪声污染控制等方面的承诺书）</w:t>
      </w:r>
    </w:p>
    <w:p w:rsidR="00322868" w:rsidRPr="00F6722E" w:rsidRDefault="00322868">
      <w:pPr>
        <w:spacing w:line="560" w:lineRule="exact"/>
        <w:ind w:firstLine="555"/>
        <w:rPr>
          <w:rFonts w:ascii="仿宋_GB2312" w:eastAsia="仿宋_GB2312" w:hAnsi="仿宋"/>
          <w:color w:val="000000" w:themeColor="text1"/>
          <w:sz w:val="30"/>
          <w:szCs w:val="30"/>
        </w:rPr>
      </w:pPr>
    </w:p>
    <w:p w:rsidR="00322868" w:rsidRPr="00F6722E" w:rsidRDefault="00322868">
      <w:pPr>
        <w:spacing w:line="560" w:lineRule="exact"/>
        <w:ind w:firstLine="555"/>
        <w:rPr>
          <w:rFonts w:ascii="仿宋_GB2312" w:eastAsia="仿宋_GB2312" w:hAnsi="仿宋"/>
          <w:color w:val="000000" w:themeColor="text1"/>
          <w:sz w:val="30"/>
          <w:szCs w:val="30"/>
        </w:rPr>
      </w:pPr>
    </w:p>
    <w:p w:rsidR="00322868" w:rsidRPr="00F6722E" w:rsidRDefault="00322868">
      <w:pPr>
        <w:spacing w:line="560" w:lineRule="exact"/>
        <w:ind w:firstLine="555"/>
        <w:rPr>
          <w:rFonts w:ascii="仿宋_GB2312" w:eastAsia="仿宋_GB2312" w:hAnsi="仿宋"/>
          <w:color w:val="000000" w:themeColor="text1"/>
          <w:sz w:val="30"/>
          <w:szCs w:val="30"/>
        </w:rPr>
      </w:pPr>
    </w:p>
    <w:p w:rsidR="00322868" w:rsidRPr="00F6722E" w:rsidRDefault="00322868">
      <w:pPr>
        <w:spacing w:line="560" w:lineRule="exact"/>
        <w:ind w:firstLine="555"/>
        <w:rPr>
          <w:rFonts w:ascii="仿宋_GB2312" w:eastAsia="仿宋_GB2312" w:hAnsi="仿宋"/>
          <w:color w:val="000000" w:themeColor="text1"/>
          <w:sz w:val="30"/>
          <w:szCs w:val="30"/>
        </w:rPr>
      </w:pPr>
    </w:p>
    <w:p w:rsidR="00322868" w:rsidRPr="00F6722E" w:rsidRDefault="00322868">
      <w:pPr>
        <w:spacing w:line="560" w:lineRule="exact"/>
        <w:ind w:firstLine="555"/>
        <w:rPr>
          <w:rFonts w:ascii="仿宋_GB2312" w:eastAsia="仿宋_GB2312" w:hAnsi="仿宋"/>
          <w:color w:val="000000" w:themeColor="text1"/>
          <w:sz w:val="30"/>
          <w:szCs w:val="30"/>
        </w:rPr>
      </w:pPr>
    </w:p>
    <w:p w:rsidR="00322868" w:rsidRPr="00F6722E" w:rsidRDefault="004A3D5B">
      <w:pPr>
        <w:spacing w:line="560" w:lineRule="exact"/>
        <w:ind w:firstLine="555"/>
        <w:rPr>
          <w:rFonts w:ascii="仿宋_GB2312" w:eastAsia="仿宋_GB2312" w:hAnsi="仿宋"/>
          <w:color w:val="000000" w:themeColor="text1"/>
          <w:sz w:val="30"/>
          <w:szCs w:val="30"/>
        </w:rPr>
      </w:pPr>
      <w:r w:rsidRPr="00F6722E">
        <w:rPr>
          <w:rFonts w:ascii="仿宋_GB2312" w:eastAsia="仿宋_GB2312" w:hAnsi="仿宋" w:hint="eastAsia"/>
          <w:color w:val="000000" w:themeColor="text1"/>
          <w:sz w:val="30"/>
          <w:szCs w:val="30"/>
        </w:rPr>
        <w:t xml:space="preserve">                               承诺人：</w:t>
      </w:r>
    </w:p>
    <w:p w:rsidR="00322868" w:rsidRDefault="004A3D5B">
      <w:pPr>
        <w:spacing w:line="560" w:lineRule="exact"/>
        <w:ind w:firstLine="555"/>
        <w:rPr>
          <w:rFonts w:ascii="仿宋_GB2312" w:eastAsia="仿宋_GB2312"/>
          <w:sz w:val="30"/>
          <w:szCs w:val="30"/>
        </w:rPr>
      </w:pPr>
      <w:r w:rsidRPr="00F6722E">
        <w:rPr>
          <w:rFonts w:hint="eastAsia"/>
          <w:sz w:val="30"/>
          <w:szCs w:val="30"/>
        </w:rPr>
        <w:t xml:space="preserve">                                   202</w:t>
      </w:r>
      <w:r w:rsidR="00310182" w:rsidRPr="00F6722E">
        <w:rPr>
          <w:sz w:val="30"/>
          <w:szCs w:val="30"/>
        </w:rPr>
        <w:t>2</w:t>
      </w:r>
      <w:r w:rsidRPr="00F6722E">
        <w:rPr>
          <w:rFonts w:hint="eastAsia"/>
          <w:sz w:val="30"/>
          <w:szCs w:val="30"/>
        </w:rPr>
        <w:t>年</w:t>
      </w:r>
      <w:r w:rsidRPr="00F6722E">
        <w:rPr>
          <w:rFonts w:hint="eastAsia"/>
          <w:sz w:val="30"/>
          <w:szCs w:val="30"/>
        </w:rPr>
        <w:t xml:space="preserve">  </w:t>
      </w:r>
      <w:r w:rsidRPr="00F6722E">
        <w:rPr>
          <w:rFonts w:hint="eastAsia"/>
          <w:sz w:val="30"/>
          <w:szCs w:val="30"/>
        </w:rPr>
        <w:t>月</w:t>
      </w:r>
      <w:r w:rsidRPr="00F6722E">
        <w:rPr>
          <w:rFonts w:hint="eastAsia"/>
          <w:sz w:val="30"/>
          <w:szCs w:val="30"/>
        </w:rPr>
        <w:t xml:space="preserve">   </w:t>
      </w:r>
      <w:r w:rsidRPr="00F6722E">
        <w:rPr>
          <w:rFonts w:hint="eastAsia"/>
          <w:sz w:val="30"/>
          <w:szCs w:val="30"/>
        </w:rPr>
        <w:t>日</w:t>
      </w:r>
    </w:p>
    <w:sectPr w:rsidR="00322868">
      <w:headerReference w:type="default" r:id="rId15"/>
      <w:footerReference w:type="even" r:id="rId16"/>
      <w:footerReference w:type="default" r:id="rId17"/>
      <w:pgSz w:w="11906" w:h="16838"/>
      <w:pgMar w:top="936" w:right="1797" w:bottom="936" w:left="1797" w:header="851" w:footer="992" w:gutter="0"/>
      <w:pgNumType w:start="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A35B6" w:rsidRDefault="009A35B6">
      <w:r>
        <w:separator/>
      </w:r>
    </w:p>
  </w:endnote>
  <w:endnote w:type="continuationSeparator" w:id="0">
    <w:p w:rsidR="009A35B6" w:rsidRDefault="009A35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小标宋_GBK">
    <w:altName w:val="微软雅黑"/>
    <w:charset w:val="86"/>
    <w:family w:val="auto"/>
    <w:pitch w:val="default"/>
    <w:sig w:usb0="00000000" w:usb1="00000000" w:usb2="00082016" w:usb3="00000000" w:csb0="00040001" w:csb1="00000000"/>
  </w:font>
  <w:font w:name="Cambria">
    <w:panose1 w:val="02040503050406030204"/>
    <w:charset w:val="00"/>
    <w:family w:val="roman"/>
    <w:pitch w:val="variable"/>
    <w:sig w:usb0="E00006FF" w:usb1="420024FF" w:usb2="02000000" w:usb3="00000000" w:csb0="0000019F" w:csb1="00000000"/>
  </w:font>
  <w:font w:name="___WRD_EMBED_SUB_39">
    <w:altName w:val="宋体"/>
    <w:charset w:val="86"/>
    <w:family w:val="modern"/>
    <w:pitch w:val="default"/>
    <w:sig w:usb0="00000000" w:usb1="0000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2868" w:rsidRDefault="004A3D5B">
    <w:pPr>
      <w:pStyle w:val="a7"/>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rsidR="00322868" w:rsidRDefault="00322868">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2868" w:rsidRDefault="004A3D5B">
    <w:pPr>
      <w:pStyle w:val="a7"/>
      <w:framePr w:wrap="around" w:vAnchor="text" w:hAnchor="margin" w:xAlign="center" w:y="1"/>
      <w:rPr>
        <w:rStyle w:val="ad"/>
      </w:rPr>
    </w:pPr>
    <w:r>
      <w:rPr>
        <w:rStyle w:val="ad"/>
      </w:rPr>
      <w:fldChar w:fldCharType="begin"/>
    </w:r>
    <w:r>
      <w:rPr>
        <w:rStyle w:val="ad"/>
      </w:rPr>
      <w:instrText xml:space="preserve">PAGE  </w:instrText>
    </w:r>
    <w:r>
      <w:rPr>
        <w:rStyle w:val="ad"/>
      </w:rPr>
      <w:fldChar w:fldCharType="separate"/>
    </w:r>
    <w:r w:rsidR="00DC27A4">
      <w:rPr>
        <w:rStyle w:val="ad"/>
        <w:noProof/>
      </w:rPr>
      <w:t>9</w:t>
    </w:r>
    <w:r>
      <w:rPr>
        <w:rStyle w:val="ad"/>
      </w:rPr>
      <w:fldChar w:fldCharType="end"/>
    </w:r>
  </w:p>
  <w:p w:rsidR="00322868" w:rsidRDefault="00322868">
    <w:pPr>
      <w:pStyle w:val="a7"/>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A35B6" w:rsidRDefault="009A35B6">
      <w:r>
        <w:separator/>
      </w:r>
    </w:p>
  </w:footnote>
  <w:footnote w:type="continuationSeparator" w:id="0">
    <w:p w:rsidR="009A35B6" w:rsidRDefault="009A35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2868" w:rsidRDefault="00322868">
    <w:pPr>
      <w:pStyle w:val="a9"/>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3212FD"/>
    <w:multiLevelType w:val="singleLevel"/>
    <w:tmpl w:val="173212FD"/>
    <w:lvl w:ilvl="0">
      <w:start w:val="1"/>
      <w:numFmt w:val="decimal"/>
      <w:suff w:val="space"/>
      <w:lvlText w:val="%1."/>
      <w:lvlJc w:val="left"/>
    </w:lvl>
  </w:abstractNum>
  <w:abstractNum w:abstractNumId="1" w15:restartNumberingAfterBreak="0">
    <w:nsid w:val="37642660"/>
    <w:multiLevelType w:val="multilevel"/>
    <w:tmpl w:val="37642660"/>
    <w:lvl w:ilvl="0">
      <w:start w:val="1"/>
      <w:numFmt w:val="japaneseCounting"/>
      <w:lvlText w:val="第%1章"/>
      <w:lvlJc w:val="left"/>
      <w:pPr>
        <w:ind w:left="1875" w:hanging="187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E2103"/>
    <w:rsid w:val="00001883"/>
    <w:rsid w:val="00003699"/>
    <w:rsid w:val="000036EA"/>
    <w:rsid w:val="00004DC5"/>
    <w:rsid w:val="00004DE6"/>
    <w:rsid w:val="00005936"/>
    <w:rsid w:val="00010725"/>
    <w:rsid w:val="0001169C"/>
    <w:rsid w:val="00011B25"/>
    <w:rsid w:val="00012007"/>
    <w:rsid w:val="00012028"/>
    <w:rsid w:val="00012B89"/>
    <w:rsid w:val="00012BE7"/>
    <w:rsid w:val="00012F50"/>
    <w:rsid w:val="00013E4C"/>
    <w:rsid w:val="00014A49"/>
    <w:rsid w:val="00014EE2"/>
    <w:rsid w:val="00015ED4"/>
    <w:rsid w:val="00020C38"/>
    <w:rsid w:val="00021BE8"/>
    <w:rsid w:val="0002358F"/>
    <w:rsid w:val="0002474F"/>
    <w:rsid w:val="000254FE"/>
    <w:rsid w:val="000266B9"/>
    <w:rsid w:val="000266BE"/>
    <w:rsid w:val="0002782A"/>
    <w:rsid w:val="00031A78"/>
    <w:rsid w:val="00031BDC"/>
    <w:rsid w:val="00032D40"/>
    <w:rsid w:val="00032EAD"/>
    <w:rsid w:val="00033541"/>
    <w:rsid w:val="00033BE6"/>
    <w:rsid w:val="000345C2"/>
    <w:rsid w:val="00034EC4"/>
    <w:rsid w:val="000353CD"/>
    <w:rsid w:val="00035AC5"/>
    <w:rsid w:val="00036554"/>
    <w:rsid w:val="00037C2F"/>
    <w:rsid w:val="00040661"/>
    <w:rsid w:val="00040861"/>
    <w:rsid w:val="00040C53"/>
    <w:rsid w:val="0004175B"/>
    <w:rsid w:val="00042A98"/>
    <w:rsid w:val="000434A0"/>
    <w:rsid w:val="00044A72"/>
    <w:rsid w:val="00047677"/>
    <w:rsid w:val="00047E5A"/>
    <w:rsid w:val="0005068D"/>
    <w:rsid w:val="00051138"/>
    <w:rsid w:val="00051E49"/>
    <w:rsid w:val="000537FE"/>
    <w:rsid w:val="00053A50"/>
    <w:rsid w:val="0005420E"/>
    <w:rsid w:val="00055E98"/>
    <w:rsid w:val="00055F81"/>
    <w:rsid w:val="000562D4"/>
    <w:rsid w:val="00056559"/>
    <w:rsid w:val="000576EC"/>
    <w:rsid w:val="00057CC1"/>
    <w:rsid w:val="00061652"/>
    <w:rsid w:val="00061AF6"/>
    <w:rsid w:val="00061B1E"/>
    <w:rsid w:val="0006444B"/>
    <w:rsid w:val="000655C2"/>
    <w:rsid w:val="00067D76"/>
    <w:rsid w:val="000717E3"/>
    <w:rsid w:val="00071850"/>
    <w:rsid w:val="000719E7"/>
    <w:rsid w:val="00071B45"/>
    <w:rsid w:val="0007220F"/>
    <w:rsid w:val="0007230A"/>
    <w:rsid w:val="00074FB2"/>
    <w:rsid w:val="00075754"/>
    <w:rsid w:val="00076F5C"/>
    <w:rsid w:val="00077376"/>
    <w:rsid w:val="00077C21"/>
    <w:rsid w:val="00080692"/>
    <w:rsid w:val="00081F96"/>
    <w:rsid w:val="00082833"/>
    <w:rsid w:val="00084534"/>
    <w:rsid w:val="000846CA"/>
    <w:rsid w:val="00085ABB"/>
    <w:rsid w:val="000914A2"/>
    <w:rsid w:val="0009154D"/>
    <w:rsid w:val="00091F04"/>
    <w:rsid w:val="00093612"/>
    <w:rsid w:val="00094075"/>
    <w:rsid w:val="00095F41"/>
    <w:rsid w:val="00096960"/>
    <w:rsid w:val="00096BF1"/>
    <w:rsid w:val="00097718"/>
    <w:rsid w:val="000A1A00"/>
    <w:rsid w:val="000A453E"/>
    <w:rsid w:val="000A498F"/>
    <w:rsid w:val="000A56B4"/>
    <w:rsid w:val="000A6AAF"/>
    <w:rsid w:val="000A7451"/>
    <w:rsid w:val="000A7703"/>
    <w:rsid w:val="000B1FD9"/>
    <w:rsid w:val="000B2236"/>
    <w:rsid w:val="000B232B"/>
    <w:rsid w:val="000B28B7"/>
    <w:rsid w:val="000B2A35"/>
    <w:rsid w:val="000B2C1F"/>
    <w:rsid w:val="000B4039"/>
    <w:rsid w:val="000B51A7"/>
    <w:rsid w:val="000B6954"/>
    <w:rsid w:val="000B69DF"/>
    <w:rsid w:val="000B7A82"/>
    <w:rsid w:val="000C0774"/>
    <w:rsid w:val="000C135E"/>
    <w:rsid w:val="000C2096"/>
    <w:rsid w:val="000C38A1"/>
    <w:rsid w:val="000C419B"/>
    <w:rsid w:val="000C759A"/>
    <w:rsid w:val="000D0030"/>
    <w:rsid w:val="000D08B8"/>
    <w:rsid w:val="000D1B03"/>
    <w:rsid w:val="000D2971"/>
    <w:rsid w:val="000D451A"/>
    <w:rsid w:val="000D53E7"/>
    <w:rsid w:val="000D619C"/>
    <w:rsid w:val="000D7B21"/>
    <w:rsid w:val="000E1647"/>
    <w:rsid w:val="000E2022"/>
    <w:rsid w:val="000E67DD"/>
    <w:rsid w:val="000E6BBF"/>
    <w:rsid w:val="000E6F9C"/>
    <w:rsid w:val="000E730E"/>
    <w:rsid w:val="000F0EFC"/>
    <w:rsid w:val="000F218B"/>
    <w:rsid w:val="000F5039"/>
    <w:rsid w:val="000F5E85"/>
    <w:rsid w:val="000F7500"/>
    <w:rsid w:val="000F7FDF"/>
    <w:rsid w:val="001003FC"/>
    <w:rsid w:val="0010210F"/>
    <w:rsid w:val="00103C06"/>
    <w:rsid w:val="00105878"/>
    <w:rsid w:val="001069E8"/>
    <w:rsid w:val="00107D49"/>
    <w:rsid w:val="00110439"/>
    <w:rsid w:val="00110B43"/>
    <w:rsid w:val="00111B34"/>
    <w:rsid w:val="0011637B"/>
    <w:rsid w:val="001173E4"/>
    <w:rsid w:val="00120D78"/>
    <w:rsid w:val="0012127A"/>
    <w:rsid w:val="00122BCE"/>
    <w:rsid w:val="00124A9A"/>
    <w:rsid w:val="00125C3A"/>
    <w:rsid w:val="00126AEA"/>
    <w:rsid w:val="00131416"/>
    <w:rsid w:val="00131691"/>
    <w:rsid w:val="001328F5"/>
    <w:rsid w:val="001341E4"/>
    <w:rsid w:val="00134FFD"/>
    <w:rsid w:val="0013711D"/>
    <w:rsid w:val="00143BB2"/>
    <w:rsid w:val="00146C7C"/>
    <w:rsid w:val="001472F6"/>
    <w:rsid w:val="00147E4C"/>
    <w:rsid w:val="0015059E"/>
    <w:rsid w:val="00151F4E"/>
    <w:rsid w:val="00152BAF"/>
    <w:rsid w:val="00155BC6"/>
    <w:rsid w:val="00155C53"/>
    <w:rsid w:val="0015679E"/>
    <w:rsid w:val="0016136F"/>
    <w:rsid w:val="00162441"/>
    <w:rsid w:val="00162587"/>
    <w:rsid w:val="00163FC4"/>
    <w:rsid w:val="0016481A"/>
    <w:rsid w:val="00165738"/>
    <w:rsid w:val="00166155"/>
    <w:rsid w:val="00167321"/>
    <w:rsid w:val="00167EED"/>
    <w:rsid w:val="0017059F"/>
    <w:rsid w:val="00170805"/>
    <w:rsid w:val="00170994"/>
    <w:rsid w:val="0017163D"/>
    <w:rsid w:val="001723DA"/>
    <w:rsid w:val="00172856"/>
    <w:rsid w:val="00172AD1"/>
    <w:rsid w:val="00173159"/>
    <w:rsid w:val="00173332"/>
    <w:rsid w:val="00173B22"/>
    <w:rsid w:val="00175613"/>
    <w:rsid w:val="00176535"/>
    <w:rsid w:val="001766D2"/>
    <w:rsid w:val="001803C7"/>
    <w:rsid w:val="00182C35"/>
    <w:rsid w:val="00183603"/>
    <w:rsid w:val="001843DA"/>
    <w:rsid w:val="001859AC"/>
    <w:rsid w:val="00185AA7"/>
    <w:rsid w:val="001866C3"/>
    <w:rsid w:val="00187118"/>
    <w:rsid w:val="001877D5"/>
    <w:rsid w:val="001923DB"/>
    <w:rsid w:val="00193C15"/>
    <w:rsid w:val="00196384"/>
    <w:rsid w:val="00196EE8"/>
    <w:rsid w:val="001974D7"/>
    <w:rsid w:val="001A2388"/>
    <w:rsid w:val="001A32BE"/>
    <w:rsid w:val="001A3E07"/>
    <w:rsid w:val="001A4B79"/>
    <w:rsid w:val="001A4D1C"/>
    <w:rsid w:val="001A5AD6"/>
    <w:rsid w:val="001A62E2"/>
    <w:rsid w:val="001A7BBD"/>
    <w:rsid w:val="001B0122"/>
    <w:rsid w:val="001B128A"/>
    <w:rsid w:val="001B18DA"/>
    <w:rsid w:val="001B3C0A"/>
    <w:rsid w:val="001B3C1A"/>
    <w:rsid w:val="001B48DD"/>
    <w:rsid w:val="001B4951"/>
    <w:rsid w:val="001B685F"/>
    <w:rsid w:val="001C0546"/>
    <w:rsid w:val="001C29B6"/>
    <w:rsid w:val="001C2BE8"/>
    <w:rsid w:val="001C311D"/>
    <w:rsid w:val="001C31D2"/>
    <w:rsid w:val="001C7899"/>
    <w:rsid w:val="001C7E15"/>
    <w:rsid w:val="001D3038"/>
    <w:rsid w:val="001D4E16"/>
    <w:rsid w:val="001D5485"/>
    <w:rsid w:val="001D601D"/>
    <w:rsid w:val="001D6B3B"/>
    <w:rsid w:val="001D7F79"/>
    <w:rsid w:val="001E1A22"/>
    <w:rsid w:val="001E4D5B"/>
    <w:rsid w:val="001E537F"/>
    <w:rsid w:val="001E5583"/>
    <w:rsid w:val="001E6666"/>
    <w:rsid w:val="001E6724"/>
    <w:rsid w:val="001E693E"/>
    <w:rsid w:val="001E7B51"/>
    <w:rsid w:val="001E7DB4"/>
    <w:rsid w:val="001F0CA2"/>
    <w:rsid w:val="001F1180"/>
    <w:rsid w:val="001F11D1"/>
    <w:rsid w:val="001F1546"/>
    <w:rsid w:val="001F1B71"/>
    <w:rsid w:val="001F4CA0"/>
    <w:rsid w:val="0020027E"/>
    <w:rsid w:val="002005A4"/>
    <w:rsid w:val="00200C3E"/>
    <w:rsid w:val="00202AB1"/>
    <w:rsid w:val="00203A3B"/>
    <w:rsid w:val="00205FE8"/>
    <w:rsid w:val="002077DA"/>
    <w:rsid w:val="00210D38"/>
    <w:rsid w:val="00211786"/>
    <w:rsid w:val="00214A20"/>
    <w:rsid w:val="0021538D"/>
    <w:rsid w:val="002158E0"/>
    <w:rsid w:val="00216543"/>
    <w:rsid w:val="002177FE"/>
    <w:rsid w:val="00221669"/>
    <w:rsid w:val="00222857"/>
    <w:rsid w:val="0022298A"/>
    <w:rsid w:val="00222BCD"/>
    <w:rsid w:val="002244E5"/>
    <w:rsid w:val="00227AA2"/>
    <w:rsid w:val="00231C0B"/>
    <w:rsid w:val="00231CC3"/>
    <w:rsid w:val="00231DF1"/>
    <w:rsid w:val="0023436A"/>
    <w:rsid w:val="002368A2"/>
    <w:rsid w:val="002438CD"/>
    <w:rsid w:val="002439EE"/>
    <w:rsid w:val="00246838"/>
    <w:rsid w:val="00246E5D"/>
    <w:rsid w:val="0025139E"/>
    <w:rsid w:val="00251C12"/>
    <w:rsid w:val="00251D3B"/>
    <w:rsid w:val="0025212C"/>
    <w:rsid w:val="00253C68"/>
    <w:rsid w:val="00253CCB"/>
    <w:rsid w:val="002548F7"/>
    <w:rsid w:val="00256527"/>
    <w:rsid w:val="002600EB"/>
    <w:rsid w:val="002611B4"/>
    <w:rsid w:val="0026166E"/>
    <w:rsid w:val="00261879"/>
    <w:rsid w:val="00262CC3"/>
    <w:rsid w:val="00263A4B"/>
    <w:rsid w:val="002645F5"/>
    <w:rsid w:val="002661C7"/>
    <w:rsid w:val="00270128"/>
    <w:rsid w:val="002707F2"/>
    <w:rsid w:val="00271727"/>
    <w:rsid w:val="00273FE4"/>
    <w:rsid w:val="00276BCA"/>
    <w:rsid w:val="00277A97"/>
    <w:rsid w:val="00277C1A"/>
    <w:rsid w:val="00280900"/>
    <w:rsid w:val="00282230"/>
    <w:rsid w:val="002830A2"/>
    <w:rsid w:val="00283B00"/>
    <w:rsid w:val="00283BEB"/>
    <w:rsid w:val="0028547A"/>
    <w:rsid w:val="00291362"/>
    <w:rsid w:val="00291999"/>
    <w:rsid w:val="00294797"/>
    <w:rsid w:val="00296898"/>
    <w:rsid w:val="00297B9A"/>
    <w:rsid w:val="002A226B"/>
    <w:rsid w:val="002A235F"/>
    <w:rsid w:val="002A25DE"/>
    <w:rsid w:val="002A3478"/>
    <w:rsid w:val="002A3C5A"/>
    <w:rsid w:val="002A5412"/>
    <w:rsid w:val="002A5A61"/>
    <w:rsid w:val="002A7437"/>
    <w:rsid w:val="002B0DF9"/>
    <w:rsid w:val="002B2082"/>
    <w:rsid w:val="002B21E3"/>
    <w:rsid w:val="002B4C7E"/>
    <w:rsid w:val="002B530B"/>
    <w:rsid w:val="002B55BE"/>
    <w:rsid w:val="002B59FE"/>
    <w:rsid w:val="002B6125"/>
    <w:rsid w:val="002C36BC"/>
    <w:rsid w:val="002C392E"/>
    <w:rsid w:val="002C466A"/>
    <w:rsid w:val="002C5F3E"/>
    <w:rsid w:val="002C771A"/>
    <w:rsid w:val="002C78F2"/>
    <w:rsid w:val="002D39DA"/>
    <w:rsid w:val="002D47FC"/>
    <w:rsid w:val="002D4C1D"/>
    <w:rsid w:val="002D5AE6"/>
    <w:rsid w:val="002D7158"/>
    <w:rsid w:val="002E04CE"/>
    <w:rsid w:val="002E0772"/>
    <w:rsid w:val="002E10B4"/>
    <w:rsid w:val="002E2103"/>
    <w:rsid w:val="002E216A"/>
    <w:rsid w:val="002E2DD7"/>
    <w:rsid w:val="002E3D2D"/>
    <w:rsid w:val="002E49E9"/>
    <w:rsid w:val="002E58BB"/>
    <w:rsid w:val="002E5CDE"/>
    <w:rsid w:val="002E6AA1"/>
    <w:rsid w:val="002F0455"/>
    <w:rsid w:val="002F08BC"/>
    <w:rsid w:val="002F08BD"/>
    <w:rsid w:val="002F2227"/>
    <w:rsid w:val="002F2DE9"/>
    <w:rsid w:val="002F421D"/>
    <w:rsid w:val="002F6118"/>
    <w:rsid w:val="002F7848"/>
    <w:rsid w:val="00302EC7"/>
    <w:rsid w:val="003038D6"/>
    <w:rsid w:val="0030450C"/>
    <w:rsid w:val="003046A9"/>
    <w:rsid w:val="00304DB6"/>
    <w:rsid w:val="00304F98"/>
    <w:rsid w:val="003052ED"/>
    <w:rsid w:val="00306AD6"/>
    <w:rsid w:val="003076FC"/>
    <w:rsid w:val="0031013F"/>
    <w:rsid w:val="00310182"/>
    <w:rsid w:val="00310ABF"/>
    <w:rsid w:val="0031467D"/>
    <w:rsid w:val="0031473E"/>
    <w:rsid w:val="0031489C"/>
    <w:rsid w:val="00315EBA"/>
    <w:rsid w:val="0031618F"/>
    <w:rsid w:val="00320AD4"/>
    <w:rsid w:val="00322868"/>
    <w:rsid w:val="003240D5"/>
    <w:rsid w:val="00324E8B"/>
    <w:rsid w:val="003260B5"/>
    <w:rsid w:val="00327082"/>
    <w:rsid w:val="0032735E"/>
    <w:rsid w:val="00327685"/>
    <w:rsid w:val="0032774E"/>
    <w:rsid w:val="00327840"/>
    <w:rsid w:val="0033069F"/>
    <w:rsid w:val="00330CC0"/>
    <w:rsid w:val="00333206"/>
    <w:rsid w:val="00333CEE"/>
    <w:rsid w:val="00333DC6"/>
    <w:rsid w:val="003340C4"/>
    <w:rsid w:val="0033480F"/>
    <w:rsid w:val="00335B98"/>
    <w:rsid w:val="003361B5"/>
    <w:rsid w:val="00336F47"/>
    <w:rsid w:val="003428FA"/>
    <w:rsid w:val="0034555A"/>
    <w:rsid w:val="00346961"/>
    <w:rsid w:val="00346B3F"/>
    <w:rsid w:val="00346B7B"/>
    <w:rsid w:val="00351F0F"/>
    <w:rsid w:val="003523AB"/>
    <w:rsid w:val="00352662"/>
    <w:rsid w:val="00353944"/>
    <w:rsid w:val="00354822"/>
    <w:rsid w:val="00355872"/>
    <w:rsid w:val="00356A95"/>
    <w:rsid w:val="00360673"/>
    <w:rsid w:val="00361ABA"/>
    <w:rsid w:val="00362B0B"/>
    <w:rsid w:val="00363A89"/>
    <w:rsid w:val="0036460B"/>
    <w:rsid w:val="003669F2"/>
    <w:rsid w:val="00371A28"/>
    <w:rsid w:val="00372156"/>
    <w:rsid w:val="00373D59"/>
    <w:rsid w:val="0037408E"/>
    <w:rsid w:val="00374457"/>
    <w:rsid w:val="00374F72"/>
    <w:rsid w:val="0037561D"/>
    <w:rsid w:val="00375ED5"/>
    <w:rsid w:val="0038377C"/>
    <w:rsid w:val="00383E91"/>
    <w:rsid w:val="00384BC8"/>
    <w:rsid w:val="0038577F"/>
    <w:rsid w:val="0038792D"/>
    <w:rsid w:val="00391807"/>
    <w:rsid w:val="00392EA1"/>
    <w:rsid w:val="003A3632"/>
    <w:rsid w:val="003A41AE"/>
    <w:rsid w:val="003A44EB"/>
    <w:rsid w:val="003A460A"/>
    <w:rsid w:val="003B110E"/>
    <w:rsid w:val="003B23B5"/>
    <w:rsid w:val="003B2BF4"/>
    <w:rsid w:val="003C16F2"/>
    <w:rsid w:val="003C1F27"/>
    <w:rsid w:val="003C2B96"/>
    <w:rsid w:val="003C2EB2"/>
    <w:rsid w:val="003C32D1"/>
    <w:rsid w:val="003C3ECA"/>
    <w:rsid w:val="003C5C7A"/>
    <w:rsid w:val="003D2CCB"/>
    <w:rsid w:val="003D5145"/>
    <w:rsid w:val="003D61B1"/>
    <w:rsid w:val="003E177B"/>
    <w:rsid w:val="003E201D"/>
    <w:rsid w:val="003E578C"/>
    <w:rsid w:val="003E70A0"/>
    <w:rsid w:val="003F1114"/>
    <w:rsid w:val="003F1FBF"/>
    <w:rsid w:val="003F2612"/>
    <w:rsid w:val="003F4076"/>
    <w:rsid w:val="003F5818"/>
    <w:rsid w:val="003F5EA8"/>
    <w:rsid w:val="003F70FF"/>
    <w:rsid w:val="004014DC"/>
    <w:rsid w:val="004040BB"/>
    <w:rsid w:val="00404BC9"/>
    <w:rsid w:val="0040643F"/>
    <w:rsid w:val="004064CE"/>
    <w:rsid w:val="00406F4F"/>
    <w:rsid w:val="00410316"/>
    <w:rsid w:val="0041076F"/>
    <w:rsid w:val="00411172"/>
    <w:rsid w:val="004112E3"/>
    <w:rsid w:val="0041376D"/>
    <w:rsid w:val="00414D6A"/>
    <w:rsid w:val="00414F52"/>
    <w:rsid w:val="0041526B"/>
    <w:rsid w:val="0042157E"/>
    <w:rsid w:val="00421B99"/>
    <w:rsid w:val="00422FF4"/>
    <w:rsid w:val="00424A00"/>
    <w:rsid w:val="004262E7"/>
    <w:rsid w:val="00426827"/>
    <w:rsid w:val="00431CF5"/>
    <w:rsid w:val="00431FD0"/>
    <w:rsid w:val="00432930"/>
    <w:rsid w:val="00433022"/>
    <w:rsid w:val="00437B0A"/>
    <w:rsid w:val="00437BA7"/>
    <w:rsid w:val="004461D2"/>
    <w:rsid w:val="00447CE2"/>
    <w:rsid w:val="00453A9B"/>
    <w:rsid w:val="004545D6"/>
    <w:rsid w:val="00454C92"/>
    <w:rsid w:val="00455CB1"/>
    <w:rsid w:val="004560D8"/>
    <w:rsid w:val="0046034A"/>
    <w:rsid w:val="0046042B"/>
    <w:rsid w:val="00461B59"/>
    <w:rsid w:val="00461F45"/>
    <w:rsid w:val="00462A3E"/>
    <w:rsid w:val="0046306B"/>
    <w:rsid w:val="004634DE"/>
    <w:rsid w:val="00463E9B"/>
    <w:rsid w:val="004658A6"/>
    <w:rsid w:val="00466EC7"/>
    <w:rsid w:val="00467021"/>
    <w:rsid w:val="00467F69"/>
    <w:rsid w:val="004704A1"/>
    <w:rsid w:val="004712FB"/>
    <w:rsid w:val="00471C33"/>
    <w:rsid w:val="004763DF"/>
    <w:rsid w:val="00476E17"/>
    <w:rsid w:val="0047771D"/>
    <w:rsid w:val="0047782C"/>
    <w:rsid w:val="004815A7"/>
    <w:rsid w:val="00481739"/>
    <w:rsid w:val="00481F3E"/>
    <w:rsid w:val="0048288A"/>
    <w:rsid w:val="0048302B"/>
    <w:rsid w:val="0048393E"/>
    <w:rsid w:val="004848BA"/>
    <w:rsid w:val="00485444"/>
    <w:rsid w:val="00485A80"/>
    <w:rsid w:val="004865AC"/>
    <w:rsid w:val="004869AF"/>
    <w:rsid w:val="0049091B"/>
    <w:rsid w:val="00491384"/>
    <w:rsid w:val="00495D76"/>
    <w:rsid w:val="00496127"/>
    <w:rsid w:val="004A0146"/>
    <w:rsid w:val="004A12FF"/>
    <w:rsid w:val="004A21E2"/>
    <w:rsid w:val="004A2DFA"/>
    <w:rsid w:val="004A3D5B"/>
    <w:rsid w:val="004A45B4"/>
    <w:rsid w:val="004A5CF3"/>
    <w:rsid w:val="004B026B"/>
    <w:rsid w:val="004C0F74"/>
    <w:rsid w:val="004C23CB"/>
    <w:rsid w:val="004C317F"/>
    <w:rsid w:val="004C3384"/>
    <w:rsid w:val="004C3AE8"/>
    <w:rsid w:val="004C4448"/>
    <w:rsid w:val="004C4E9E"/>
    <w:rsid w:val="004C502B"/>
    <w:rsid w:val="004C55FF"/>
    <w:rsid w:val="004C6E27"/>
    <w:rsid w:val="004D1132"/>
    <w:rsid w:val="004D122E"/>
    <w:rsid w:val="004D1C22"/>
    <w:rsid w:val="004D3336"/>
    <w:rsid w:val="004D4B5E"/>
    <w:rsid w:val="004D4D7A"/>
    <w:rsid w:val="004D5AB3"/>
    <w:rsid w:val="004D6008"/>
    <w:rsid w:val="004D6141"/>
    <w:rsid w:val="004D7484"/>
    <w:rsid w:val="004D7512"/>
    <w:rsid w:val="004E0DCE"/>
    <w:rsid w:val="004E30BE"/>
    <w:rsid w:val="004E3286"/>
    <w:rsid w:val="004E3FA4"/>
    <w:rsid w:val="004E42DE"/>
    <w:rsid w:val="004E62CA"/>
    <w:rsid w:val="004E6762"/>
    <w:rsid w:val="004F0328"/>
    <w:rsid w:val="004F0530"/>
    <w:rsid w:val="004F181F"/>
    <w:rsid w:val="004F41EA"/>
    <w:rsid w:val="004F4291"/>
    <w:rsid w:val="005004B2"/>
    <w:rsid w:val="00501746"/>
    <w:rsid w:val="0050321A"/>
    <w:rsid w:val="005036B5"/>
    <w:rsid w:val="005046B0"/>
    <w:rsid w:val="00504F61"/>
    <w:rsid w:val="00505955"/>
    <w:rsid w:val="00506F82"/>
    <w:rsid w:val="0050795A"/>
    <w:rsid w:val="0051048F"/>
    <w:rsid w:val="00511157"/>
    <w:rsid w:val="0051184A"/>
    <w:rsid w:val="00511A4D"/>
    <w:rsid w:val="005129D8"/>
    <w:rsid w:val="00512A79"/>
    <w:rsid w:val="00512C3E"/>
    <w:rsid w:val="00512F31"/>
    <w:rsid w:val="00514554"/>
    <w:rsid w:val="005145ED"/>
    <w:rsid w:val="00514F21"/>
    <w:rsid w:val="005176F6"/>
    <w:rsid w:val="00520A26"/>
    <w:rsid w:val="00521A96"/>
    <w:rsid w:val="005225E2"/>
    <w:rsid w:val="00523A77"/>
    <w:rsid w:val="00523AD9"/>
    <w:rsid w:val="00526634"/>
    <w:rsid w:val="005273FE"/>
    <w:rsid w:val="00534526"/>
    <w:rsid w:val="00537809"/>
    <w:rsid w:val="00540C66"/>
    <w:rsid w:val="00541A81"/>
    <w:rsid w:val="00545927"/>
    <w:rsid w:val="005461A7"/>
    <w:rsid w:val="005462A5"/>
    <w:rsid w:val="005478F2"/>
    <w:rsid w:val="00547DCE"/>
    <w:rsid w:val="005504A4"/>
    <w:rsid w:val="00550F64"/>
    <w:rsid w:val="005537F6"/>
    <w:rsid w:val="005556A6"/>
    <w:rsid w:val="00556A12"/>
    <w:rsid w:val="0056322D"/>
    <w:rsid w:val="005633E4"/>
    <w:rsid w:val="005633F2"/>
    <w:rsid w:val="00564280"/>
    <w:rsid w:val="00565F62"/>
    <w:rsid w:val="005728F0"/>
    <w:rsid w:val="00572B1C"/>
    <w:rsid w:val="00580151"/>
    <w:rsid w:val="00580999"/>
    <w:rsid w:val="00580C23"/>
    <w:rsid w:val="00580F67"/>
    <w:rsid w:val="005855B4"/>
    <w:rsid w:val="00586B89"/>
    <w:rsid w:val="00586C90"/>
    <w:rsid w:val="00587949"/>
    <w:rsid w:val="00592B3D"/>
    <w:rsid w:val="00593745"/>
    <w:rsid w:val="00593B03"/>
    <w:rsid w:val="00593BAD"/>
    <w:rsid w:val="00594C2D"/>
    <w:rsid w:val="00596A4F"/>
    <w:rsid w:val="00597EB9"/>
    <w:rsid w:val="005A0458"/>
    <w:rsid w:val="005A25DC"/>
    <w:rsid w:val="005A39A9"/>
    <w:rsid w:val="005A7189"/>
    <w:rsid w:val="005B2A0E"/>
    <w:rsid w:val="005B3A47"/>
    <w:rsid w:val="005B44EC"/>
    <w:rsid w:val="005B4C28"/>
    <w:rsid w:val="005B4F48"/>
    <w:rsid w:val="005B55C8"/>
    <w:rsid w:val="005B57D1"/>
    <w:rsid w:val="005B76E8"/>
    <w:rsid w:val="005C05C5"/>
    <w:rsid w:val="005C139A"/>
    <w:rsid w:val="005C21D8"/>
    <w:rsid w:val="005C2ED4"/>
    <w:rsid w:val="005C30E2"/>
    <w:rsid w:val="005C3E78"/>
    <w:rsid w:val="005C4051"/>
    <w:rsid w:val="005C481D"/>
    <w:rsid w:val="005C55E5"/>
    <w:rsid w:val="005C5933"/>
    <w:rsid w:val="005C5C69"/>
    <w:rsid w:val="005D0120"/>
    <w:rsid w:val="005D128C"/>
    <w:rsid w:val="005D12D9"/>
    <w:rsid w:val="005D15C0"/>
    <w:rsid w:val="005D72D3"/>
    <w:rsid w:val="005E0428"/>
    <w:rsid w:val="005E193F"/>
    <w:rsid w:val="005E1BFB"/>
    <w:rsid w:val="005E45F5"/>
    <w:rsid w:val="005E4D57"/>
    <w:rsid w:val="005E55FA"/>
    <w:rsid w:val="005E59B5"/>
    <w:rsid w:val="005E7E53"/>
    <w:rsid w:val="005F02E9"/>
    <w:rsid w:val="005F1A18"/>
    <w:rsid w:val="005F2390"/>
    <w:rsid w:val="005F7E3C"/>
    <w:rsid w:val="00600D4F"/>
    <w:rsid w:val="0060199E"/>
    <w:rsid w:val="00602057"/>
    <w:rsid w:val="00602FC6"/>
    <w:rsid w:val="006037FF"/>
    <w:rsid w:val="006046A5"/>
    <w:rsid w:val="00604DCF"/>
    <w:rsid w:val="00605105"/>
    <w:rsid w:val="0060664B"/>
    <w:rsid w:val="00607F35"/>
    <w:rsid w:val="006102C5"/>
    <w:rsid w:val="006122AD"/>
    <w:rsid w:val="00614029"/>
    <w:rsid w:val="006178A3"/>
    <w:rsid w:val="006216D8"/>
    <w:rsid w:val="00626554"/>
    <w:rsid w:val="00626671"/>
    <w:rsid w:val="0062756A"/>
    <w:rsid w:val="00627944"/>
    <w:rsid w:val="006310E5"/>
    <w:rsid w:val="00631107"/>
    <w:rsid w:val="006320AD"/>
    <w:rsid w:val="00632967"/>
    <w:rsid w:val="006338C0"/>
    <w:rsid w:val="006354C0"/>
    <w:rsid w:val="00635B20"/>
    <w:rsid w:val="00635CF2"/>
    <w:rsid w:val="006377ED"/>
    <w:rsid w:val="006406D8"/>
    <w:rsid w:val="00642095"/>
    <w:rsid w:val="00650582"/>
    <w:rsid w:val="00651AB2"/>
    <w:rsid w:val="00653448"/>
    <w:rsid w:val="00653EFD"/>
    <w:rsid w:val="00656A32"/>
    <w:rsid w:val="00660899"/>
    <w:rsid w:val="00661578"/>
    <w:rsid w:val="006624A3"/>
    <w:rsid w:val="0066346A"/>
    <w:rsid w:val="00664D75"/>
    <w:rsid w:val="006651E0"/>
    <w:rsid w:val="00665904"/>
    <w:rsid w:val="00670E6F"/>
    <w:rsid w:val="00672AE5"/>
    <w:rsid w:val="00672FA5"/>
    <w:rsid w:val="0067376E"/>
    <w:rsid w:val="006767EE"/>
    <w:rsid w:val="0067758A"/>
    <w:rsid w:val="006811F1"/>
    <w:rsid w:val="00681D90"/>
    <w:rsid w:val="006835FA"/>
    <w:rsid w:val="00684DD2"/>
    <w:rsid w:val="00686E58"/>
    <w:rsid w:val="00691CCE"/>
    <w:rsid w:val="006937B9"/>
    <w:rsid w:val="00694247"/>
    <w:rsid w:val="006947CF"/>
    <w:rsid w:val="006951E3"/>
    <w:rsid w:val="006952F6"/>
    <w:rsid w:val="0069574E"/>
    <w:rsid w:val="0069643E"/>
    <w:rsid w:val="00696F6E"/>
    <w:rsid w:val="00697660"/>
    <w:rsid w:val="006A0998"/>
    <w:rsid w:val="006A30E6"/>
    <w:rsid w:val="006A406E"/>
    <w:rsid w:val="006A4B98"/>
    <w:rsid w:val="006A5BDB"/>
    <w:rsid w:val="006A6576"/>
    <w:rsid w:val="006A718C"/>
    <w:rsid w:val="006A7305"/>
    <w:rsid w:val="006A74A8"/>
    <w:rsid w:val="006B002E"/>
    <w:rsid w:val="006B0FA8"/>
    <w:rsid w:val="006B1C98"/>
    <w:rsid w:val="006B262D"/>
    <w:rsid w:val="006B3909"/>
    <w:rsid w:val="006B60AD"/>
    <w:rsid w:val="006B7614"/>
    <w:rsid w:val="006B7816"/>
    <w:rsid w:val="006C02BD"/>
    <w:rsid w:val="006C05FA"/>
    <w:rsid w:val="006C0803"/>
    <w:rsid w:val="006C0A19"/>
    <w:rsid w:val="006C204F"/>
    <w:rsid w:val="006C26B5"/>
    <w:rsid w:val="006C73FA"/>
    <w:rsid w:val="006C77C9"/>
    <w:rsid w:val="006D0671"/>
    <w:rsid w:val="006D39DC"/>
    <w:rsid w:val="006D3C74"/>
    <w:rsid w:val="006D3F91"/>
    <w:rsid w:val="006D469A"/>
    <w:rsid w:val="006D60BD"/>
    <w:rsid w:val="006E0F5C"/>
    <w:rsid w:val="006E23E2"/>
    <w:rsid w:val="006E2CB8"/>
    <w:rsid w:val="006E3E7C"/>
    <w:rsid w:val="006E471E"/>
    <w:rsid w:val="006E512A"/>
    <w:rsid w:val="006E5F9D"/>
    <w:rsid w:val="006E7A8E"/>
    <w:rsid w:val="006F06C1"/>
    <w:rsid w:val="006F2254"/>
    <w:rsid w:val="006F3729"/>
    <w:rsid w:val="006F54C1"/>
    <w:rsid w:val="006F5BDB"/>
    <w:rsid w:val="006F626B"/>
    <w:rsid w:val="0070279C"/>
    <w:rsid w:val="00703CEF"/>
    <w:rsid w:val="00703F3C"/>
    <w:rsid w:val="00704452"/>
    <w:rsid w:val="00704B95"/>
    <w:rsid w:val="007067A3"/>
    <w:rsid w:val="007067F1"/>
    <w:rsid w:val="007128A9"/>
    <w:rsid w:val="00712A75"/>
    <w:rsid w:val="007139D7"/>
    <w:rsid w:val="00713F62"/>
    <w:rsid w:val="00715473"/>
    <w:rsid w:val="00716808"/>
    <w:rsid w:val="00717B03"/>
    <w:rsid w:val="007214BF"/>
    <w:rsid w:val="00722258"/>
    <w:rsid w:val="0072233B"/>
    <w:rsid w:val="00723C33"/>
    <w:rsid w:val="0072558D"/>
    <w:rsid w:val="007261F8"/>
    <w:rsid w:val="00730F04"/>
    <w:rsid w:val="00733372"/>
    <w:rsid w:val="00733EB7"/>
    <w:rsid w:val="007349B3"/>
    <w:rsid w:val="00734EA8"/>
    <w:rsid w:val="00735658"/>
    <w:rsid w:val="007371C4"/>
    <w:rsid w:val="007402D4"/>
    <w:rsid w:val="00741AA0"/>
    <w:rsid w:val="00741E7A"/>
    <w:rsid w:val="00743A45"/>
    <w:rsid w:val="00743D35"/>
    <w:rsid w:val="007450AC"/>
    <w:rsid w:val="00745865"/>
    <w:rsid w:val="00751669"/>
    <w:rsid w:val="007556E2"/>
    <w:rsid w:val="007561AE"/>
    <w:rsid w:val="00756CAE"/>
    <w:rsid w:val="00757662"/>
    <w:rsid w:val="00760873"/>
    <w:rsid w:val="00760F79"/>
    <w:rsid w:val="0076285F"/>
    <w:rsid w:val="00762952"/>
    <w:rsid w:val="00762AAD"/>
    <w:rsid w:val="00766C2F"/>
    <w:rsid w:val="00767754"/>
    <w:rsid w:val="00770065"/>
    <w:rsid w:val="007702AB"/>
    <w:rsid w:val="00771FC9"/>
    <w:rsid w:val="007724BC"/>
    <w:rsid w:val="00773EA5"/>
    <w:rsid w:val="00775304"/>
    <w:rsid w:val="007763B6"/>
    <w:rsid w:val="00776929"/>
    <w:rsid w:val="0077737F"/>
    <w:rsid w:val="00780147"/>
    <w:rsid w:val="007817EC"/>
    <w:rsid w:val="007844BD"/>
    <w:rsid w:val="00784F3F"/>
    <w:rsid w:val="00790388"/>
    <w:rsid w:val="0079124F"/>
    <w:rsid w:val="00792FA4"/>
    <w:rsid w:val="00794E9E"/>
    <w:rsid w:val="007952E0"/>
    <w:rsid w:val="007966F2"/>
    <w:rsid w:val="0079742C"/>
    <w:rsid w:val="007A07C1"/>
    <w:rsid w:val="007A1757"/>
    <w:rsid w:val="007A20D3"/>
    <w:rsid w:val="007A67C1"/>
    <w:rsid w:val="007A76F6"/>
    <w:rsid w:val="007A7DD7"/>
    <w:rsid w:val="007B1228"/>
    <w:rsid w:val="007B5300"/>
    <w:rsid w:val="007B694F"/>
    <w:rsid w:val="007B74FA"/>
    <w:rsid w:val="007C2F2B"/>
    <w:rsid w:val="007C46A2"/>
    <w:rsid w:val="007C5C86"/>
    <w:rsid w:val="007C7145"/>
    <w:rsid w:val="007D0425"/>
    <w:rsid w:val="007D04BE"/>
    <w:rsid w:val="007D1CFA"/>
    <w:rsid w:val="007D28E3"/>
    <w:rsid w:val="007D41E5"/>
    <w:rsid w:val="007D63BC"/>
    <w:rsid w:val="007E1037"/>
    <w:rsid w:val="007E40E0"/>
    <w:rsid w:val="007E436D"/>
    <w:rsid w:val="007E5242"/>
    <w:rsid w:val="007E5D7F"/>
    <w:rsid w:val="007E6FCD"/>
    <w:rsid w:val="007E7290"/>
    <w:rsid w:val="007E7B5C"/>
    <w:rsid w:val="007F1F02"/>
    <w:rsid w:val="007F2D5D"/>
    <w:rsid w:val="007F70D2"/>
    <w:rsid w:val="007F72FE"/>
    <w:rsid w:val="007F7F98"/>
    <w:rsid w:val="00800401"/>
    <w:rsid w:val="00800840"/>
    <w:rsid w:val="00800C2B"/>
    <w:rsid w:val="00803E5A"/>
    <w:rsid w:val="00804236"/>
    <w:rsid w:val="00804FCB"/>
    <w:rsid w:val="008055BD"/>
    <w:rsid w:val="008071C2"/>
    <w:rsid w:val="008079EE"/>
    <w:rsid w:val="00807A4E"/>
    <w:rsid w:val="00812102"/>
    <w:rsid w:val="00814DE6"/>
    <w:rsid w:val="008158DF"/>
    <w:rsid w:val="00815DBE"/>
    <w:rsid w:val="00816346"/>
    <w:rsid w:val="00816CB9"/>
    <w:rsid w:val="008203E7"/>
    <w:rsid w:val="00820932"/>
    <w:rsid w:val="00821E1B"/>
    <w:rsid w:val="0082295F"/>
    <w:rsid w:val="00823F7D"/>
    <w:rsid w:val="0082690F"/>
    <w:rsid w:val="00827736"/>
    <w:rsid w:val="008277ED"/>
    <w:rsid w:val="00831001"/>
    <w:rsid w:val="00831199"/>
    <w:rsid w:val="00832034"/>
    <w:rsid w:val="008332D8"/>
    <w:rsid w:val="00833E86"/>
    <w:rsid w:val="00834BEC"/>
    <w:rsid w:val="00842EFB"/>
    <w:rsid w:val="008430F1"/>
    <w:rsid w:val="00844FCD"/>
    <w:rsid w:val="0084633A"/>
    <w:rsid w:val="00846C71"/>
    <w:rsid w:val="008471F3"/>
    <w:rsid w:val="00851CC0"/>
    <w:rsid w:val="00851D25"/>
    <w:rsid w:val="00852FD7"/>
    <w:rsid w:val="0085321A"/>
    <w:rsid w:val="0085329C"/>
    <w:rsid w:val="0085494E"/>
    <w:rsid w:val="00854DC4"/>
    <w:rsid w:val="0085571B"/>
    <w:rsid w:val="0085584F"/>
    <w:rsid w:val="00856F4D"/>
    <w:rsid w:val="008571C4"/>
    <w:rsid w:val="008571E7"/>
    <w:rsid w:val="0085756D"/>
    <w:rsid w:val="00860823"/>
    <w:rsid w:val="00860930"/>
    <w:rsid w:val="0086192A"/>
    <w:rsid w:val="00862FCB"/>
    <w:rsid w:val="00865B30"/>
    <w:rsid w:val="00866F15"/>
    <w:rsid w:val="00870531"/>
    <w:rsid w:val="008706E4"/>
    <w:rsid w:val="00873ED3"/>
    <w:rsid w:val="00874E4C"/>
    <w:rsid w:val="008754B4"/>
    <w:rsid w:val="0087566B"/>
    <w:rsid w:val="00877662"/>
    <w:rsid w:val="00877CDF"/>
    <w:rsid w:val="0088016F"/>
    <w:rsid w:val="00880864"/>
    <w:rsid w:val="00880EC0"/>
    <w:rsid w:val="0088303E"/>
    <w:rsid w:val="008842EE"/>
    <w:rsid w:val="008852AD"/>
    <w:rsid w:val="00885755"/>
    <w:rsid w:val="00890609"/>
    <w:rsid w:val="008919CC"/>
    <w:rsid w:val="0089531A"/>
    <w:rsid w:val="008A044D"/>
    <w:rsid w:val="008A18BF"/>
    <w:rsid w:val="008A3124"/>
    <w:rsid w:val="008A5A7E"/>
    <w:rsid w:val="008A60DC"/>
    <w:rsid w:val="008B0495"/>
    <w:rsid w:val="008B0EE3"/>
    <w:rsid w:val="008B0F40"/>
    <w:rsid w:val="008B411F"/>
    <w:rsid w:val="008B4A8C"/>
    <w:rsid w:val="008B4FE9"/>
    <w:rsid w:val="008B7551"/>
    <w:rsid w:val="008B7577"/>
    <w:rsid w:val="008C1732"/>
    <w:rsid w:val="008C1812"/>
    <w:rsid w:val="008C238A"/>
    <w:rsid w:val="008C3DFF"/>
    <w:rsid w:val="008C3EAC"/>
    <w:rsid w:val="008C3FEC"/>
    <w:rsid w:val="008C5225"/>
    <w:rsid w:val="008C53B3"/>
    <w:rsid w:val="008C6440"/>
    <w:rsid w:val="008D0C61"/>
    <w:rsid w:val="008D0CDD"/>
    <w:rsid w:val="008D1908"/>
    <w:rsid w:val="008D230F"/>
    <w:rsid w:val="008D3134"/>
    <w:rsid w:val="008D3E51"/>
    <w:rsid w:val="008D3F65"/>
    <w:rsid w:val="008D49F2"/>
    <w:rsid w:val="008D4CCF"/>
    <w:rsid w:val="008D577F"/>
    <w:rsid w:val="008D5DD7"/>
    <w:rsid w:val="008E030A"/>
    <w:rsid w:val="008E1397"/>
    <w:rsid w:val="008E141A"/>
    <w:rsid w:val="008E2A26"/>
    <w:rsid w:val="008E2FAB"/>
    <w:rsid w:val="008E30D3"/>
    <w:rsid w:val="008E3E60"/>
    <w:rsid w:val="008E52D1"/>
    <w:rsid w:val="008E60AF"/>
    <w:rsid w:val="008E743D"/>
    <w:rsid w:val="008E7F4B"/>
    <w:rsid w:val="008F0EF8"/>
    <w:rsid w:val="008F1B38"/>
    <w:rsid w:val="008F2BE4"/>
    <w:rsid w:val="008F438B"/>
    <w:rsid w:val="008F4D79"/>
    <w:rsid w:val="008F62D6"/>
    <w:rsid w:val="008F709D"/>
    <w:rsid w:val="008F72FF"/>
    <w:rsid w:val="008F79DC"/>
    <w:rsid w:val="00900E1D"/>
    <w:rsid w:val="00900ECE"/>
    <w:rsid w:val="00900F68"/>
    <w:rsid w:val="0090106F"/>
    <w:rsid w:val="009021B3"/>
    <w:rsid w:val="00902321"/>
    <w:rsid w:val="00902676"/>
    <w:rsid w:val="00902753"/>
    <w:rsid w:val="00902B25"/>
    <w:rsid w:val="00903BA1"/>
    <w:rsid w:val="009053A9"/>
    <w:rsid w:val="00905C09"/>
    <w:rsid w:val="00905DBE"/>
    <w:rsid w:val="009072A8"/>
    <w:rsid w:val="009125CE"/>
    <w:rsid w:val="0091458F"/>
    <w:rsid w:val="009153E7"/>
    <w:rsid w:val="00915634"/>
    <w:rsid w:val="0091567A"/>
    <w:rsid w:val="009170C8"/>
    <w:rsid w:val="0091771B"/>
    <w:rsid w:val="00917F56"/>
    <w:rsid w:val="00920781"/>
    <w:rsid w:val="00923340"/>
    <w:rsid w:val="00927556"/>
    <w:rsid w:val="00927D5D"/>
    <w:rsid w:val="0093109F"/>
    <w:rsid w:val="009312C2"/>
    <w:rsid w:val="00931366"/>
    <w:rsid w:val="00931A0E"/>
    <w:rsid w:val="00932471"/>
    <w:rsid w:val="0093303F"/>
    <w:rsid w:val="00933C47"/>
    <w:rsid w:val="00934B13"/>
    <w:rsid w:val="0093595A"/>
    <w:rsid w:val="00936E94"/>
    <w:rsid w:val="009413A6"/>
    <w:rsid w:val="009419DA"/>
    <w:rsid w:val="00942E41"/>
    <w:rsid w:val="009435FC"/>
    <w:rsid w:val="00943967"/>
    <w:rsid w:val="00943C5D"/>
    <w:rsid w:val="0094446C"/>
    <w:rsid w:val="0094603D"/>
    <w:rsid w:val="009472D5"/>
    <w:rsid w:val="009504DA"/>
    <w:rsid w:val="00950EFC"/>
    <w:rsid w:val="00951C4B"/>
    <w:rsid w:val="00960028"/>
    <w:rsid w:val="00960D11"/>
    <w:rsid w:val="009619B5"/>
    <w:rsid w:val="00961F18"/>
    <w:rsid w:val="0096315C"/>
    <w:rsid w:val="00963A25"/>
    <w:rsid w:val="00964875"/>
    <w:rsid w:val="00966E75"/>
    <w:rsid w:val="00967714"/>
    <w:rsid w:val="00967861"/>
    <w:rsid w:val="00967C48"/>
    <w:rsid w:val="00970F1C"/>
    <w:rsid w:val="00980307"/>
    <w:rsid w:val="00980413"/>
    <w:rsid w:val="00980E5A"/>
    <w:rsid w:val="00982472"/>
    <w:rsid w:val="0098426E"/>
    <w:rsid w:val="00984C2F"/>
    <w:rsid w:val="009865D8"/>
    <w:rsid w:val="00991253"/>
    <w:rsid w:val="009915CC"/>
    <w:rsid w:val="00991988"/>
    <w:rsid w:val="009919AE"/>
    <w:rsid w:val="00991B53"/>
    <w:rsid w:val="0099249E"/>
    <w:rsid w:val="009930D3"/>
    <w:rsid w:val="00995133"/>
    <w:rsid w:val="00996D50"/>
    <w:rsid w:val="009A0CC0"/>
    <w:rsid w:val="009A30AE"/>
    <w:rsid w:val="009A35B6"/>
    <w:rsid w:val="009A619E"/>
    <w:rsid w:val="009A64B2"/>
    <w:rsid w:val="009A6D96"/>
    <w:rsid w:val="009B0D1C"/>
    <w:rsid w:val="009B1CC9"/>
    <w:rsid w:val="009B1E2A"/>
    <w:rsid w:val="009B22D8"/>
    <w:rsid w:val="009B44EA"/>
    <w:rsid w:val="009B6E76"/>
    <w:rsid w:val="009B79C6"/>
    <w:rsid w:val="009C191D"/>
    <w:rsid w:val="009C262E"/>
    <w:rsid w:val="009C27AA"/>
    <w:rsid w:val="009C395C"/>
    <w:rsid w:val="009C3A37"/>
    <w:rsid w:val="009C4E3D"/>
    <w:rsid w:val="009C7AE7"/>
    <w:rsid w:val="009D0739"/>
    <w:rsid w:val="009D0FC4"/>
    <w:rsid w:val="009D2F98"/>
    <w:rsid w:val="009D3AA4"/>
    <w:rsid w:val="009D6837"/>
    <w:rsid w:val="009E136D"/>
    <w:rsid w:val="009E1F5F"/>
    <w:rsid w:val="009E2B60"/>
    <w:rsid w:val="009E3DBE"/>
    <w:rsid w:val="009E619D"/>
    <w:rsid w:val="009E69CD"/>
    <w:rsid w:val="009F1F34"/>
    <w:rsid w:val="009F5C24"/>
    <w:rsid w:val="009F6116"/>
    <w:rsid w:val="009F6A1F"/>
    <w:rsid w:val="00A02806"/>
    <w:rsid w:val="00A03E98"/>
    <w:rsid w:val="00A0575D"/>
    <w:rsid w:val="00A06B4A"/>
    <w:rsid w:val="00A0775E"/>
    <w:rsid w:val="00A07ECD"/>
    <w:rsid w:val="00A10987"/>
    <w:rsid w:val="00A10B06"/>
    <w:rsid w:val="00A136D9"/>
    <w:rsid w:val="00A1441A"/>
    <w:rsid w:val="00A157FC"/>
    <w:rsid w:val="00A175DE"/>
    <w:rsid w:val="00A21CC6"/>
    <w:rsid w:val="00A22076"/>
    <w:rsid w:val="00A22ABA"/>
    <w:rsid w:val="00A24087"/>
    <w:rsid w:val="00A24DD9"/>
    <w:rsid w:val="00A27251"/>
    <w:rsid w:val="00A279D0"/>
    <w:rsid w:val="00A30E7D"/>
    <w:rsid w:val="00A316CC"/>
    <w:rsid w:val="00A32758"/>
    <w:rsid w:val="00A34C02"/>
    <w:rsid w:val="00A35EA0"/>
    <w:rsid w:val="00A3616D"/>
    <w:rsid w:val="00A3715D"/>
    <w:rsid w:val="00A450AF"/>
    <w:rsid w:val="00A4665B"/>
    <w:rsid w:val="00A53133"/>
    <w:rsid w:val="00A53637"/>
    <w:rsid w:val="00A55300"/>
    <w:rsid w:val="00A55B90"/>
    <w:rsid w:val="00A56A75"/>
    <w:rsid w:val="00A56DCF"/>
    <w:rsid w:val="00A57EE1"/>
    <w:rsid w:val="00A60417"/>
    <w:rsid w:val="00A61558"/>
    <w:rsid w:val="00A637F0"/>
    <w:rsid w:val="00A6426C"/>
    <w:rsid w:val="00A66005"/>
    <w:rsid w:val="00A6651A"/>
    <w:rsid w:val="00A672CE"/>
    <w:rsid w:val="00A67AED"/>
    <w:rsid w:val="00A70753"/>
    <w:rsid w:val="00A71F54"/>
    <w:rsid w:val="00A72460"/>
    <w:rsid w:val="00A72A74"/>
    <w:rsid w:val="00A74CFF"/>
    <w:rsid w:val="00A76028"/>
    <w:rsid w:val="00A7674C"/>
    <w:rsid w:val="00A76761"/>
    <w:rsid w:val="00A8175F"/>
    <w:rsid w:val="00A8219B"/>
    <w:rsid w:val="00A826FA"/>
    <w:rsid w:val="00A83169"/>
    <w:rsid w:val="00A84147"/>
    <w:rsid w:val="00A86B1F"/>
    <w:rsid w:val="00A86E3D"/>
    <w:rsid w:val="00A96EFF"/>
    <w:rsid w:val="00AA0F34"/>
    <w:rsid w:val="00AA1BCD"/>
    <w:rsid w:val="00AA68FC"/>
    <w:rsid w:val="00AB0B0A"/>
    <w:rsid w:val="00AB194D"/>
    <w:rsid w:val="00AB2D2A"/>
    <w:rsid w:val="00AB5733"/>
    <w:rsid w:val="00AB6C23"/>
    <w:rsid w:val="00AB7686"/>
    <w:rsid w:val="00AB793A"/>
    <w:rsid w:val="00AB7AF6"/>
    <w:rsid w:val="00AC1012"/>
    <w:rsid w:val="00AC2DA9"/>
    <w:rsid w:val="00AC41F2"/>
    <w:rsid w:val="00AC5563"/>
    <w:rsid w:val="00AD53F7"/>
    <w:rsid w:val="00AD55F0"/>
    <w:rsid w:val="00AD652B"/>
    <w:rsid w:val="00AD6D53"/>
    <w:rsid w:val="00AE0297"/>
    <w:rsid w:val="00AE30B3"/>
    <w:rsid w:val="00AE47AA"/>
    <w:rsid w:val="00AE6BDB"/>
    <w:rsid w:val="00AE76D7"/>
    <w:rsid w:val="00AE7F56"/>
    <w:rsid w:val="00AF090B"/>
    <w:rsid w:val="00AF1ACE"/>
    <w:rsid w:val="00AF23DD"/>
    <w:rsid w:val="00AF2808"/>
    <w:rsid w:val="00AF3352"/>
    <w:rsid w:val="00AF48F7"/>
    <w:rsid w:val="00AF4D96"/>
    <w:rsid w:val="00AF72C5"/>
    <w:rsid w:val="00B01588"/>
    <w:rsid w:val="00B03753"/>
    <w:rsid w:val="00B0380B"/>
    <w:rsid w:val="00B043BE"/>
    <w:rsid w:val="00B04CAC"/>
    <w:rsid w:val="00B05650"/>
    <w:rsid w:val="00B068B7"/>
    <w:rsid w:val="00B06E7A"/>
    <w:rsid w:val="00B10401"/>
    <w:rsid w:val="00B104D0"/>
    <w:rsid w:val="00B10716"/>
    <w:rsid w:val="00B10956"/>
    <w:rsid w:val="00B10CB7"/>
    <w:rsid w:val="00B137B0"/>
    <w:rsid w:val="00B14161"/>
    <w:rsid w:val="00B15333"/>
    <w:rsid w:val="00B15A7A"/>
    <w:rsid w:val="00B22A63"/>
    <w:rsid w:val="00B23350"/>
    <w:rsid w:val="00B250AF"/>
    <w:rsid w:val="00B26AC9"/>
    <w:rsid w:val="00B2733B"/>
    <w:rsid w:val="00B301CD"/>
    <w:rsid w:val="00B30828"/>
    <w:rsid w:val="00B31353"/>
    <w:rsid w:val="00B330DD"/>
    <w:rsid w:val="00B33934"/>
    <w:rsid w:val="00B3494C"/>
    <w:rsid w:val="00B43938"/>
    <w:rsid w:val="00B4688D"/>
    <w:rsid w:val="00B50D59"/>
    <w:rsid w:val="00B51929"/>
    <w:rsid w:val="00B51ECE"/>
    <w:rsid w:val="00B52BF4"/>
    <w:rsid w:val="00B54075"/>
    <w:rsid w:val="00B55F70"/>
    <w:rsid w:val="00B6061A"/>
    <w:rsid w:val="00B61905"/>
    <w:rsid w:val="00B62940"/>
    <w:rsid w:val="00B63073"/>
    <w:rsid w:val="00B71396"/>
    <w:rsid w:val="00B7252E"/>
    <w:rsid w:val="00B730E2"/>
    <w:rsid w:val="00B731AC"/>
    <w:rsid w:val="00B743A9"/>
    <w:rsid w:val="00B7537C"/>
    <w:rsid w:val="00B80BD2"/>
    <w:rsid w:val="00B80C3B"/>
    <w:rsid w:val="00B81BE4"/>
    <w:rsid w:val="00B84385"/>
    <w:rsid w:val="00B849A3"/>
    <w:rsid w:val="00B86B9E"/>
    <w:rsid w:val="00B926A3"/>
    <w:rsid w:val="00B95F77"/>
    <w:rsid w:val="00B96FEE"/>
    <w:rsid w:val="00B973B6"/>
    <w:rsid w:val="00BA17BC"/>
    <w:rsid w:val="00BA1891"/>
    <w:rsid w:val="00BA2290"/>
    <w:rsid w:val="00BA2B76"/>
    <w:rsid w:val="00BA2D66"/>
    <w:rsid w:val="00BA5336"/>
    <w:rsid w:val="00BA56CD"/>
    <w:rsid w:val="00BB1698"/>
    <w:rsid w:val="00BB19EF"/>
    <w:rsid w:val="00BB2274"/>
    <w:rsid w:val="00BB45FF"/>
    <w:rsid w:val="00BB6422"/>
    <w:rsid w:val="00BB7A11"/>
    <w:rsid w:val="00BC0EFC"/>
    <w:rsid w:val="00BC1033"/>
    <w:rsid w:val="00BC1D5B"/>
    <w:rsid w:val="00BC2DCF"/>
    <w:rsid w:val="00BC30D6"/>
    <w:rsid w:val="00BC318D"/>
    <w:rsid w:val="00BC453A"/>
    <w:rsid w:val="00BC484E"/>
    <w:rsid w:val="00BD037C"/>
    <w:rsid w:val="00BD0BED"/>
    <w:rsid w:val="00BD144E"/>
    <w:rsid w:val="00BD1889"/>
    <w:rsid w:val="00BD2932"/>
    <w:rsid w:val="00BD29A9"/>
    <w:rsid w:val="00BD2C36"/>
    <w:rsid w:val="00BD4E0F"/>
    <w:rsid w:val="00BD53DB"/>
    <w:rsid w:val="00BD688A"/>
    <w:rsid w:val="00BD7CC4"/>
    <w:rsid w:val="00BE101A"/>
    <w:rsid w:val="00BE3004"/>
    <w:rsid w:val="00BE40C8"/>
    <w:rsid w:val="00BE6B15"/>
    <w:rsid w:val="00BE732C"/>
    <w:rsid w:val="00BF0865"/>
    <w:rsid w:val="00BF0937"/>
    <w:rsid w:val="00BF1D5B"/>
    <w:rsid w:val="00BF4554"/>
    <w:rsid w:val="00BF63B7"/>
    <w:rsid w:val="00BF72F1"/>
    <w:rsid w:val="00C00E19"/>
    <w:rsid w:val="00C018EC"/>
    <w:rsid w:val="00C01940"/>
    <w:rsid w:val="00C02357"/>
    <w:rsid w:val="00C03646"/>
    <w:rsid w:val="00C04811"/>
    <w:rsid w:val="00C06BD6"/>
    <w:rsid w:val="00C074E3"/>
    <w:rsid w:val="00C07665"/>
    <w:rsid w:val="00C07A0E"/>
    <w:rsid w:val="00C07D1F"/>
    <w:rsid w:val="00C10533"/>
    <w:rsid w:val="00C10705"/>
    <w:rsid w:val="00C109ED"/>
    <w:rsid w:val="00C10F77"/>
    <w:rsid w:val="00C12AAD"/>
    <w:rsid w:val="00C13062"/>
    <w:rsid w:val="00C13E44"/>
    <w:rsid w:val="00C16C3B"/>
    <w:rsid w:val="00C16F20"/>
    <w:rsid w:val="00C178E7"/>
    <w:rsid w:val="00C2078A"/>
    <w:rsid w:val="00C2138C"/>
    <w:rsid w:val="00C22118"/>
    <w:rsid w:val="00C2219A"/>
    <w:rsid w:val="00C22D38"/>
    <w:rsid w:val="00C23CFC"/>
    <w:rsid w:val="00C24829"/>
    <w:rsid w:val="00C27053"/>
    <w:rsid w:val="00C273A6"/>
    <w:rsid w:val="00C27A37"/>
    <w:rsid w:val="00C27D0F"/>
    <w:rsid w:val="00C301EA"/>
    <w:rsid w:val="00C31C97"/>
    <w:rsid w:val="00C3226C"/>
    <w:rsid w:val="00C3293C"/>
    <w:rsid w:val="00C33C47"/>
    <w:rsid w:val="00C3405A"/>
    <w:rsid w:val="00C35E29"/>
    <w:rsid w:val="00C36A11"/>
    <w:rsid w:val="00C4058B"/>
    <w:rsid w:val="00C409BE"/>
    <w:rsid w:val="00C42306"/>
    <w:rsid w:val="00C44A9D"/>
    <w:rsid w:val="00C460CE"/>
    <w:rsid w:val="00C51DD6"/>
    <w:rsid w:val="00C52754"/>
    <w:rsid w:val="00C5321B"/>
    <w:rsid w:val="00C540DA"/>
    <w:rsid w:val="00C573D0"/>
    <w:rsid w:val="00C617AE"/>
    <w:rsid w:val="00C62FAB"/>
    <w:rsid w:val="00C63473"/>
    <w:rsid w:val="00C63B4D"/>
    <w:rsid w:val="00C650F0"/>
    <w:rsid w:val="00C65202"/>
    <w:rsid w:val="00C66060"/>
    <w:rsid w:val="00C6720B"/>
    <w:rsid w:val="00C6761C"/>
    <w:rsid w:val="00C67E36"/>
    <w:rsid w:val="00C7013C"/>
    <w:rsid w:val="00C71A3C"/>
    <w:rsid w:val="00C737E3"/>
    <w:rsid w:val="00C7382F"/>
    <w:rsid w:val="00C76872"/>
    <w:rsid w:val="00C771D4"/>
    <w:rsid w:val="00C81529"/>
    <w:rsid w:val="00C825FA"/>
    <w:rsid w:val="00C8380B"/>
    <w:rsid w:val="00C84C30"/>
    <w:rsid w:val="00C85905"/>
    <w:rsid w:val="00C860BC"/>
    <w:rsid w:val="00C8639F"/>
    <w:rsid w:val="00C876A9"/>
    <w:rsid w:val="00C91A9F"/>
    <w:rsid w:val="00C948F3"/>
    <w:rsid w:val="00C962FB"/>
    <w:rsid w:val="00C96C37"/>
    <w:rsid w:val="00C96F34"/>
    <w:rsid w:val="00CA3E1E"/>
    <w:rsid w:val="00CA7154"/>
    <w:rsid w:val="00CB1577"/>
    <w:rsid w:val="00CB17F5"/>
    <w:rsid w:val="00CB1804"/>
    <w:rsid w:val="00CB2469"/>
    <w:rsid w:val="00CB24F6"/>
    <w:rsid w:val="00CB37AE"/>
    <w:rsid w:val="00CB6959"/>
    <w:rsid w:val="00CB7004"/>
    <w:rsid w:val="00CC0DB6"/>
    <w:rsid w:val="00CC34BB"/>
    <w:rsid w:val="00CC484D"/>
    <w:rsid w:val="00CC6094"/>
    <w:rsid w:val="00CC69D9"/>
    <w:rsid w:val="00CC6A82"/>
    <w:rsid w:val="00CD27E3"/>
    <w:rsid w:val="00CD3B03"/>
    <w:rsid w:val="00CD3DA0"/>
    <w:rsid w:val="00CD4083"/>
    <w:rsid w:val="00CD4BFE"/>
    <w:rsid w:val="00CD5472"/>
    <w:rsid w:val="00CD6B3A"/>
    <w:rsid w:val="00CD7559"/>
    <w:rsid w:val="00CD79B3"/>
    <w:rsid w:val="00CE058E"/>
    <w:rsid w:val="00CE1C74"/>
    <w:rsid w:val="00CE64BA"/>
    <w:rsid w:val="00CE766C"/>
    <w:rsid w:val="00CF62AE"/>
    <w:rsid w:val="00CF6AC5"/>
    <w:rsid w:val="00CF6BA7"/>
    <w:rsid w:val="00CF73FA"/>
    <w:rsid w:val="00CF7785"/>
    <w:rsid w:val="00D005B7"/>
    <w:rsid w:val="00D008EE"/>
    <w:rsid w:val="00D00C63"/>
    <w:rsid w:val="00D00E72"/>
    <w:rsid w:val="00D0122F"/>
    <w:rsid w:val="00D047C1"/>
    <w:rsid w:val="00D053BF"/>
    <w:rsid w:val="00D05A47"/>
    <w:rsid w:val="00D05BA9"/>
    <w:rsid w:val="00D10793"/>
    <w:rsid w:val="00D154DF"/>
    <w:rsid w:val="00D15C40"/>
    <w:rsid w:val="00D16804"/>
    <w:rsid w:val="00D174DF"/>
    <w:rsid w:val="00D17DB4"/>
    <w:rsid w:val="00D17F39"/>
    <w:rsid w:val="00D21D39"/>
    <w:rsid w:val="00D22BD2"/>
    <w:rsid w:val="00D2382A"/>
    <w:rsid w:val="00D23C20"/>
    <w:rsid w:val="00D241EC"/>
    <w:rsid w:val="00D2545F"/>
    <w:rsid w:val="00D27A8B"/>
    <w:rsid w:val="00D27AB3"/>
    <w:rsid w:val="00D27D57"/>
    <w:rsid w:val="00D3484A"/>
    <w:rsid w:val="00D348E9"/>
    <w:rsid w:val="00D365A3"/>
    <w:rsid w:val="00D4160F"/>
    <w:rsid w:val="00D41E56"/>
    <w:rsid w:val="00D43389"/>
    <w:rsid w:val="00D44ACD"/>
    <w:rsid w:val="00D450FE"/>
    <w:rsid w:val="00D47AFA"/>
    <w:rsid w:val="00D50208"/>
    <w:rsid w:val="00D51BFC"/>
    <w:rsid w:val="00D543FF"/>
    <w:rsid w:val="00D54472"/>
    <w:rsid w:val="00D5501A"/>
    <w:rsid w:val="00D60A64"/>
    <w:rsid w:val="00D62BFC"/>
    <w:rsid w:val="00D6431F"/>
    <w:rsid w:val="00D6537F"/>
    <w:rsid w:val="00D654E8"/>
    <w:rsid w:val="00D663D1"/>
    <w:rsid w:val="00D71905"/>
    <w:rsid w:val="00D81319"/>
    <w:rsid w:val="00D81ABD"/>
    <w:rsid w:val="00D837D9"/>
    <w:rsid w:val="00D83B32"/>
    <w:rsid w:val="00D86399"/>
    <w:rsid w:val="00D9150E"/>
    <w:rsid w:val="00D91765"/>
    <w:rsid w:val="00D91E27"/>
    <w:rsid w:val="00D9352C"/>
    <w:rsid w:val="00D93880"/>
    <w:rsid w:val="00D945E6"/>
    <w:rsid w:val="00D948AD"/>
    <w:rsid w:val="00D951A6"/>
    <w:rsid w:val="00DA01BF"/>
    <w:rsid w:val="00DA0417"/>
    <w:rsid w:val="00DA064D"/>
    <w:rsid w:val="00DA0865"/>
    <w:rsid w:val="00DA0E7F"/>
    <w:rsid w:val="00DA1E53"/>
    <w:rsid w:val="00DA300D"/>
    <w:rsid w:val="00DA39E2"/>
    <w:rsid w:val="00DA4509"/>
    <w:rsid w:val="00DA52EE"/>
    <w:rsid w:val="00DA5394"/>
    <w:rsid w:val="00DA5626"/>
    <w:rsid w:val="00DA63D3"/>
    <w:rsid w:val="00DA6B5A"/>
    <w:rsid w:val="00DB319E"/>
    <w:rsid w:val="00DB3450"/>
    <w:rsid w:val="00DB3700"/>
    <w:rsid w:val="00DB3C5E"/>
    <w:rsid w:val="00DB53F3"/>
    <w:rsid w:val="00DB5B61"/>
    <w:rsid w:val="00DB6B72"/>
    <w:rsid w:val="00DB70F4"/>
    <w:rsid w:val="00DB74AE"/>
    <w:rsid w:val="00DC0403"/>
    <w:rsid w:val="00DC2329"/>
    <w:rsid w:val="00DC27A4"/>
    <w:rsid w:val="00DC333A"/>
    <w:rsid w:val="00DC3EEE"/>
    <w:rsid w:val="00DC4B77"/>
    <w:rsid w:val="00DC5233"/>
    <w:rsid w:val="00DC6E9A"/>
    <w:rsid w:val="00DD0A76"/>
    <w:rsid w:val="00DD1E7A"/>
    <w:rsid w:val="00DD62EA"/>
    <w:rsid w:val="00DD6536"/>
    <w:rsid w:val="00DE0950"/>
    <w:rsid w:val="00DE30F5"/>
    <w:rsid w:val="00DE3C3D"/>
    <w:rsid w:val="00DE4210"/>
    <w:rsid w:val="00DE55AB"/>
    <w:rsid w:val="00DE5B8E"/>
    <w:rsid w:val="00DE5F16"/>
    <w:rsid w:val="00DE6BFB"/>
    <w:rsid w:val="00DE71AE"/>
    <w:rsid w:val="00DF0A9A"/>
    <w:rsid w:val="00DF2D97"/>
    <w:rsid w:val="00DF31F0"/>
    <w:rsid w:val="00DF582D"/>
    <w:rsid w:val="00DF5E2C"/>
    <w:rsid w:val="00DF6C4B"/>
    <w:rsid w:val="00DF7BB8"/>
    <w:rsid w:val="00E002E4"/>
    <w:rsid w:val="00E04090"/>
    <w:rsid w:val="00E04223"/>
    <w:rsid w:val="00E0519C"/>
    <w:rsid w:val="00E060CE"/>
    <w:rsid w:val="00E06FA9"/>
    <w:rsid w:val="00E10D0F"/>
    <w:rsid w:val="00E12155"/>
    <w:rsid w:val="00E127A1"/>
    <w:rsid w:val="00E13EEF"/>
    <w:rsid w:val="00E13F43"/>
    <w:rsid w:val="00E15150"/>
    <w:rsid w:val="00E16554"/>
    <w:rsid w:val="00E167C0"/>
    <w:rsid w:val="00E173CD"/>
    <w:rsid w:val="00E206F1"/>
    <w:rsid w:val="00E22664"/>
    <w:rsid w:val="00E22D39"/>
    <w:rsid w:val="00E23F3F"/>
    <w:rsid w:val="00E246FC"/>
    <w:rsid w:val="00E2536E"/>
    <w:rsid w:val="00E2689F"/>
    <w:rsid w:val="00E320E4"/>
    <w:rsid w:val="00E345E4"/>
    <w:rsid w:val="00E35CA8"/>
    <w:rsid w:val="00E36291"/>
    <w:rsid w:val="00E369C7"/>
    <w:rsid w:val="00E37066"/>
    <w:rsid w:val="00E371E9"/>
    <w:rsid w:val="00E41564"/>
    <w:rsid w:val="00E4398D"/>
    <w:rsid w:val="00E43BC2"/>
    <w:rsid w:val="00E4500C"/>
    <w:rsid w:val="00E4743E"/>
    <w:rsid w:val="00E47BBF"/>
    <w:rsid w:val="00E503AE"/>
    <w:rsid w:val="00E507C5"/>
    <w:rsid w:val="00E50CAA"/>
    <w:rsid w:val="00E5331C"/>
    <w:rsid w:val="00E5503A"/>
    <w:rsid w:val="00E55391"/>
    <w:rsid w:val="00E560CD"/>
    <w:rsid w:val="00E569ED"/>
    <w:rsid w:val="00E606CB"/>
    <w:rsid w:val="00E61FFD"/>
    <w:rsid w:val="00E6354A"/>
    <w:rsid w:val="00E646C5"/>
    <w:rsid w:val="00E6648E"/>
    <w:rsid w:val="00E66FBF"/>
    <w:rsid w:val="00E6706B"/>
    <w:rsid w:val="00E701CA"/>
    <w:rsid w:val="00E7093B"/>
    <w:rsid w:val="00E71EDF"/>
    <w:rsid w:val="00E72089"/>
    <w:rsid w:val="00E7393D"/>
    <w:rsid w:val="00E742DA"/>
    <w:rsid w:val="00E7483C"/>
    <w:rsid w:val="00E74D14"/>
    <w:rsid w:val="00E75206"/>
    <w:rsid w:val="00E774F8"/>
    <w:rsid w:val="00E775BA"/>
    <w:rsid w:val="00E776B8"/>
    <w:rsid w:val="00E80B60"/>
    <w:rsid w:val="00E81EA9"/>
    <w:rsid w:val="00E825BB"/>
    <w:rsid w:val="00E84E86"/>
    <w:rsid w:val="00E855ED"/>
    <w:rsid w:val="00E8771F"/>
    <w:rsid w:val="00E96D56"/>
    <w:rsid w:val="00E97CA9"/>
    <w:rsid w:val="00EA17E8"/>
    <w:rsid w:val="00EA6C10"/>
    <w:rsid w:val="00EA6DC5"/>
    <w:rsid w:val="00EA7B52"/>
    <w:rsid w:val="00EB1988"/>
    <w:rsid w:val="00EB3534"/>
    <w:rsid w:val="00EB5CD2"/>
    <w:rsid w:val="00EB6418"/>
    <w:rsid w:val="00EC07CB"/>
    <w:rsid w:val="00EC0ECE"/>
    <w:rsid w:val="00EC2B16"/>
    <w:rsid w:val="00EC2F18"/>
    <w:rsid w:val="00EC31FE"/>
    <w:rsid w:val="00EC5445"/>
    <w:rsid w:val="00EC5506"/>
    <w:rsid w:val="00EC624B"/>
    <w:rsid w:val="00EC6D0D"/>
    <w:rsid w:val="00ED2256"/>
    <w:rsid w:val="00ED2277"/>
    <w:rsid w:val="00ED5382"/>
    <w:rsid w:val="00ED587B"/>
    <w:rsid w:val="00ED632B"/>
    <w:rsid w:val="00ED68C9"/>
    <w:rsid w:val="00ED7006"/>
    <w:rsid w:val="00EE003E"/>
    <w:rsid w:val="00EE12F4"/>
    <w:rsid w:val="00EE161B"/>
    <w:rsid w:val="00EE395B"/>
    <w:rsid w:val="00EE54D0"/>
    <w:rsid w:val="00EE6ABE"/>
    <w:rsid w:val="00EE6E33"/>
    <w:rsid w:val="00EF50CB"/>
    <w:rsid w:val="00F00B10"/>
    <w:rsid w:val="00F067DA"/>
    <w:rsid w:val="00F06EA7"/>
    <w:rsid w:val="00F118AD"/>
    <w:rsid w:val="00F11A47"/>
    <w:rsid w:val="00F1255F"/>
    <w:rsid w:val="00F13FFD"/>
    <w:rsid w:val="00F14160"/>
    <w:rsid w:val="00F17849"/>
    <w:rsid w:val="00F210EF"/>
    <w:rsid w:val="00F24080"/>
    <w:rsid w:val="00F246AF"/>
    <w:rsid w:val="00F25FE7"/>
    <w:rsid w:val="00F26585"/>
    <w:rsid w:val="00F26A5A"/>
    <w:rsid w:val="00F26DC3"/>
    <w:rsid w:val="00F275F4"/>
    <w:rsid w:val="00F276F3"/>
    <w:rsid w:val="00F27F05"/>
    <w:rsid w:val="00F30578"/>
    <w:rsid w:val="00F31EB4"/>
    <w:rsid w:val="00F34A3D"/>
    <w:rsid w:val="00F353A1"/>
    <w:rsid w:val="00F35624"/>
    <w:rsid w:val="00F37EF0"/>
    <w:rsid w:val="00F40499"/>
    <w:rsid w:val="00F420EF"/>
    <w:rsid w:val="00F43429"/>
    <w:rsid w:val="00F4412E"/>
    <w:rsid w:val="00F45525"/>
    <w:rsid w:val="00F45A61"/>
    <w:rsid w:val="00F45D48"/>
    <w:rsid w:val="00F46F06"/>
    <w:rsid w:val="00F47783"/>
    <w:rsid w:val="00F51CAB"/>
    <w:rsid w:val="00F533E4"/>
    <w:rsid w:val="00F53F66"/>
    <w:rsid w:val="00F542B8"/>
    <w:rsid w:val="00F54719"/>
    <w:rsid w:val="00F5612F"/>
    <w:rsid w:val="00F56908"/>
    <w:rsid w:val="00F5768E"/>
    <w:rsid w:val="00F578AE"/>
    <w:rsid w:val="00F57E96"/>
    <w:rsid w:val="00F60B67"/>
    <w:rsid w:val="00F630C4"/>
    <w:rsid w:val="00F64629"/>
    <w:rsid w:val="00F6600A"/>
    <w:rsid w:val="00F66549"/>
    <w:rsid w:val="00F6722E"/>
    <w:rsid w:val="00F67915"/>
    <w:rsid w:val="00F67F98"/>
    <w:rsid w:val="00F70C4A"/>
    <w:rsid w:val="00F71DE5"/>
    <w:rsid w:val="00F71FE8"/>
    <w:rsid w:val="00F72C96"/>
    <w:rsid w:val="00F7380F"/>
    <w:rsid w:val="00F739E3"/>
    <w:rsid w:val="00F73E1B"/>
    <w:rsid w:val="00F74435"/>
    <w:rsid w:val="00F75716"/>
    <w:rsid w:val="00F759DB"/>
    <w:rsid w:val="00F76DC5"/>
    <w:rsid w:val="00F7707E"/>
    <w:rsid w:val="00F774E9"/>
    <w:rsid w:val="00F816E3"/>
    <w:rsid w:val="00F81F4F"/>
    <w:rsid w:val="00F82E73"/>
    <w:rsid w:val="00F83C77"/>
    <w:rsid w:val="00F84BFE"/>
    <w:rsid w:val="00F84FE8"/>
    <w:rsid w:val="00F85197"/>
    <w:rsid w:val="00F85E80"/>
    <w:rsid w:val="00F878D8"/>
    <w:rsid w:val="00F94CE6"/>
    <w:rsid w:val="00F97622"/>
    <w:rsid w:val="00F9776E"/>
    <w:rsid w:val="00FA1798"/>
    <w:rsid w:val="00FA3349"/>
    <w:rsid w:val="00FA37D5"/>
    <w:rsid w:val="00FA451C"/>
    <w:rsid w:val="00FA45CD"/>
    <w:rsid w:val="00FB3561"/>
    <w:rsid w:val="00FB4A05"/>
    <w:rsid w:val="00FB73FF"/>
    <w:rsid w:val="00FB7E85"/>
    <w:rsid w:val="00FC03BF"/>
    <w:rsid w:val="00FC1C49"/>
    <w:rsid w:val="00FC4D82"/>
    <w:rsid w:val="00FC67C3"/>
    <w:rsid w:val="00FC735C"/>
    <w:rsid w:val="00FC7F9F"/>
    <w:rsid w:val="00FD079C"/>
    <w:rsid w:val="00FD16CF"/>
    <w:rsid w:val="00FD3BA3"/>
    <w:rsid w:val="00FD3D49"/>
    <w:rsid w:val="00FD3DC2"/>
    <w:rsid w:val="00FD42F6"/>
    <w:rsid w:val="00FD6D19"/>
    <w:rsid w:val="00FD7440"/>
    <w:rsid w:val="00FD78D1"/>
    <w:rsid w:val="00FE0040"/>
    <w:rsid w:val="00FE16E0"/>
    <w:rsid w:val="00FE170B"/>
    <w:rsid w:val="00FE221F"/>
    <w:rsid w:val="00FE4711"/>
    <w:rsid w:val="00FF08BF"/>
    <w:rsid w:val="00FF09B0"/>
    <w:rsid w:val="00FF12FB"/>
    <w:rsid w:val="00FF1435"/>
    <w:rsid w:val="00FF3E59"/>
    <w:rsid w:val="00FF4243"/>
    <w:rsid w:val="00FF43C6"/>
    <w:rsid w:val="00FF5301"/>
    <w:rsid w:val="00FF732C"/>
    <w:rsid w:val="00FF7A22"/>
    <w:rsid w:val="60E318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CD120AE"/>
  <w15:docId w15:val="{F2D41DC6-EFC3-4611-A0CF-9C9F924B2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qFormat/>
    <w:pPr>
      <w:ind w:leftChars="2500" w:left="100"/>
    </w:pPr>
  </w:style>
  <w:style w:type="paragraph" w:styleId="a5">
    <w:name w:val="Balloon Text"/>
    <w:basedOn w:val="a"/>
    <w:link w:val="a6"/>
    <w:uiPriority w:val="99"/>
    <w:semiHidden/>
    <w:unhideWhenUsed/>
    <w:qFormat/>
    <w:rPr>
      <w:sz w:val="18"/>
      <w:szCs w:val="18"/>
    </w:rPr>
  </w:style>
  <w:style w:type="paragraph" w:styleId="a7">
    <w:name w:val="footer"/>
    <w:basedOn w:val="a"/>
    <w:link w:val="a8"/>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9">
    <w:name w:val="header"/>
    <w:basedOn w:val="a"/>
    <w:link w:val="aa"/>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table" w:styleId="ab">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Strong"/>
    <w:basedOn w:val="a0"/>
    <w:uiPriority w:val="22"/>
    <w:qFormat/>
    <w:rPr>
      <w:b/>
      <w:bCs/>
    </w:rPr>
  </w:style>
  <w:style w:type="character" w:styleId="ad">
    <w:name w:val="page number"/>
    <w:qFormat/>
    <w:rPr>
      <w:rFonts w:cs="Times New Roman"/>
    </w:rPr>
  </w:style>
  <w:style w:type="character" w:styleId="ae">
    <w:name w:val="Hyperlink"/>
    <w:basedOn w:val="a0"/>
    <w:uiPriority w:val="99"/>
    <w:unhideWhenUsed/>
    <w:qFormat/>
    <w:rPr>
      <w:color w:val="0000FF" w:themeColor="hyperlink"/>
      <w:u w:val="single"/>
    </w:rPr>
  </w:style>
  <w:style w:type="character" w:customStyle="1" w:styleId="a8">
    <w:name w:val="页脚 字符"/>
    <w:basedOn w:val="a0"/>
    <w:link w:val="a7"/>
    <w:qFormat/>
    <w:rPr>
      <w:sz w:val="18"/>
      <w:szCs w:val="18"/>
    </w:rPr>
  </w:style>
  <w:style w:type="character" w:customStyle="1" w:styleId="aa">
    <w:name w:val="页眉 字符"/>
    <w:basedOn w:val="a0"/>
    <w:link w:val="a9"/>
    <w:qFormat/>
    <w:rPr>
      <w:sz w:val="18"/>
      <w:szCs w:val="18"/>
    </w:rPr>
  </w:style>
  <w:style w:type="paragraph" w:customStyle="1" w:styleId="1">
    <w:name w:val="列出段落1"/>
    <w:basedOn w:val="a"/>
    <w:qFormat/>
    <w:pPr>
      <w:ind w:firstLineChars="200" w:firstLine="420"/>
    </w:pPr>
  </w:style>
  <w:style w:type="paragraph" w:customStyle="1" w:styleId="p0">
    <w:name w:val="p0"/>
    <w:basedOn w:val="a"/>
    <w:qFormat/>
    <w:pPr>
      <w:widowControl/>
    </w:pPr>
    <w:rPr>
      <w:kern w:val="0"/>
      <w:szCs w:val="21"/>
    </w:rPr>
  </w:style>
  <w:style w:type="character" w:customStyle="1" w:styleId="a6">
    <w:name w:val="批注框文本 字符"/>
    <w:basedOn w:val="a0"/>
    <w:link w:val="a5"/>
    <w:uiPriority w:val="99"/>
    <w:semiHidden/>
    <w:qFormat/>
    <w:rPr>
      <w:rFonts w:ascii="Times New Roman" w:eastAsia="宋体" w:hAnsi="Times New Roman" w:cs="Times New Roman"/>
      <w:sz w:val="18"/>
      <w:szCs w:val="18"/>
    </w:rPr>
  </w:style>
  <w:style w:type="paragraph" w:customStyle="1" w:styleId="10">
    <w:name w:val="修订1"/>
    <w:hidden/>
    <w:uiPriority w:val="99"/>
    <w:semiHidden/>
    <w:qFormat/>
    <w:rPr>
      <w:rFonts w:ascii="Times New Roman" w:eastAsia="宋体" w:hAnsi="Times New Roman" w:cs="Times New Roman"/>
      <w:kern w:val="2"/>
      <w:sz w:val="21"/>
      <w:szCs w:val="24"/>
    </w:rPr>
  </w:style>
  <w:style w:type="character" w:customStyle="1" w:styleId="a4">
    <w:name w:val="日期 字符"/>
    <w:basedOn w:val="a0"/>
    <w:link w:val="a3"/>
    <w:uiPriority w:val="99"/>
    <w:semiHidden/>
    <w:qFormat/>
    <w:rPr>
      <w:rFonts w:ascii="Times New Roman" w:eastAsia="宋体" w:hAnsi="Times New Roman" w:cs="Times New Roman"/>
      <w:szCs w:val="24"/>
    </w:rPr>
  </w:style>
  <w:style w:type="paragraph" w:styleId="af">
    <w:name w:val="List Paragraph"/>
    <w:basedOn w:val="a"/>
    <w:uiPriority w:val="34"/>
    <w:qFormat/>
    <w:pPr>
      <w:ind w:firstLineChars="200" w:firstLine="420"/>
    </w:pPr>
  </w:style>
  <w:style w:type="character" w:customStyle="1" w:styleId="11">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hyperlink" Target="mailto:ztbzx@xmu.edu.cn" TargetMode="Externa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mailto:&#21457;&#33267;ztbzx@xmu.edu.cn"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9AD11AA-444C-434D-90AF-C63E059FB7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15</Pages>
  <Words>857</Words>
  <Characters>4886</Characters>
  <Application>Microsoft Office Word</Application>
  <DocSecurity>0</DocSecurity>
  <Lines>40</Lines>
  <Paragraphs>11</Paragraphs>
  <ScaleCrop>false</ScaleCrop>
  <Company>China</Company>
  <LinksUpToDate>false</LinksUpToDate>
  <CharactersWithSpaces>5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陈 伟德</dc:creator>
  <cp:lastModifiedBy>陈 伟德</cp:lastModifiedBy>
  <cp:revision>18</cp:revision>
  <dcterms:created xsi:type="dcterms:W3CDTF">2021-09-30T07:20:00Z</dcterms:created>
  <dcterms:modified xsi:type="dcterms:W3CDTF">2022-05-13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411</vt:lpwstr>
  </property>
  <property fmtid="{D5CDD505-2E9C-101B-9397-08002B2CF9AE}" pid="3" name="ICV">
    <vt:lpwstr>1B1113C5307844509DD55C5AD0121640</vt:lpwstr>
  </property>
</Properties>
</file>